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E45A2" w:rsidRDefault="00F24288" w:rsidP="00F24288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_________________________________</w:t>
      </w:r>
      <w:r>
        <w:rPr>
          <w:rFonts w:ascii="Arial" w:hAnsi="Arial" w:cs="Arial"/>
          <w:sz w:val="24"/>
          <w:szCs w:val="24"/>
        </w:rPr>
        <w:tab/>
      </w:r>
      <w:r w:rsidR="0014060A">
        <w:rPr>
          <w:rFonts w:ascii="Arial" w:hAnsi="Arial" w:cs="Arial"/>
          <w:sz w:val="24"/>
          <w:szCs w:val="24"/>
        </w:rPr>
        <w:t xml:space="preserve">Unit </w:t>
      </w:r>
      <w:r w:rsidR="00C5701F">
        <w:rPr>
          <w:rFonts w:ascii="Arial" w:hAnsi="Arial" w:cs="Arial"/>
          <w:sz w:val="24"/>
          <w:szCs w:val="24"/>
        </w:rPr>
        <w:t>9</w:t>
      </w:r>
      <w:bookmarkStart w:id="0" w:name="_GoBack"/>
      <w:bookmarkEnd w:id="0"/>
      <w:r w:rsidR="0014060A">
        <w:rPr>
          <w:rFonts w:ascii="Arial" w:hAnsi="Arial" w:cs="Arial"/>
          <w:sz w:val="24"/>
          <w:szCs w:val="24"/>
        </w:rPr>
        <w:t xml:space="preserve"> Day 4</w:t>
      </w:r>
      <w:r w:rsidR="00C906E7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Assignment </w:t>
      </w:r>
    </w:p>
    <w:p w:rsidR="00F24288" w:rsidRPr="00D9519E" w:rsidRDefault="00F85134" w:rsidP="00F24288">
      <w:pPr>
        <w:spacing w:after="0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 wp14:anchorId="22808175" wp14:editId="36F325B8">
            <wp:simplePos x="0" y="0"/>
            <wp:positionH relativeFrom="column">
              <wp:posOffset>4088130</wp:posOffset>
            </wp:positionH>
            <wp:positionV relativeFrom="paragraph">
              <wp:posOffset>71120</wp:posOffset>
            </wp:positionV>
            <wp:extent cx="2124075" cy="1868805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868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F24288" w:rsidRDefault="00F24288" w:rsidP="00F24288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32"/>
          <w:szCs w:val="32"/>
        </w:rPr>
        <w:t>Guided Practice</w:t>
      </w:r>
    </w:p>
    <w:p w:rsidR="00D9519E" w:rsidRDefault="007D34AD" w:rsidP="00F24288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The circle graph shows how a typical household</w:t>
      </w:r>
      <w:r w:rsidR="00D9519E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spends</w:t>
      </w:r>
    </w:p>
    <w:p w:rsidR="007D34AD" w:rsidRDefault="007D34AD" w:rsidP="00F24288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money on energy.  Find each of the</w:t>
      </w:r>
      <w:r w:rsidR="00D9519E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following.</w:t>
      </w:r>
    </w:p>
    <w:p w:rsidR="00F85134" w:rsidRPr="00F85134" w:rsidRDefault="00F85134" w:rsidP="00F85134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)</w:t>
      </w:r>
      <w:r w:rsidR="007D34AD" w:rsidRPr="00F85134">
        <w:rPr>
          <w:rFonts w:ascii="Arial" w:hAnsi="Arial" w:cs="Arial"/>
          <w:sz w:val="24"/>
          <w:szCs w:val="24"/>
        </w:rPr>
        <w:t>m</w:t>
      </w:r>
      <w:r w:rsidR="007D34AD" w:rsidRPr="007D34AD"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pt;height:12pt" o:ole="">
            <v:imagedata r:id="rId8" o:title=""/>
          </v:shape>
          <o:OLEObject Type="Embed" ProgID="Equation.DSMT4" ShapeID="_x0000_i1025" DrawAspect="Content" ObjectID="_1637470184" r:id="rId9"/>
        </w:object>
      </w:r>
      <w:r w:rsidR="007D34AD" w:rsidRPr="00F85134">
        <w:rPr>
          <w:rFonts w:ascii="Arial" w:hAnsi="Arial" w:cs="Arial"/>
          <w:sz w:val="24"/>
          <w:szCs w:val="24"/>
        </w:rPr>
        <w:t>PAQ</w:t>
      </w:r>
    </w:p>
    <w:p w:rsidR="007D34AD" w:rsidRDefault="007D34AD" w:rsidP="00F24288">
      <w:pPr>
        <w:spacing w:after="0"/>
        <w:rPr>
          <w:rFonts w:ascii="Arial" w:hAnsi="Arial" w:cs="Arial"/>
          <w:sz w:val="24"/>
          <w:szCs w:val="24"/>
        </w:rPr>
      </w:pPr>
    </w:p>
    <w:p w:rsidR="007D34AD" w:rsidRDefault="00F85134" w:rsidP="00C5701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</w:t>
      </w:r>
      <w:r w:rsidR="007D34AD">
        <w:rPr>
          <w:rFonts w:ascii="Arial" w:hAnsi="Arial" w:cs="Arial"/>
          <w:sz w:val="24"/>
          <w:szCs w:val="24"/>
        </w:rPr>
        <w:t>)  m</w:t>
      </w:r>
      <m:oMath>
        <m:groupChr>
          <m:groupChrPr>
            <m:chr m:val="⏜"/>
            <m:pos m:val="top"/>
            <m:vertJc m:val="bot"/>
            <m:ctrlPr>
              <w:rPr>
                <w:rFonts w:ascii="Cambria Math" w:hAnsi="Arial" w:cs="Arial"/>
                <w:sz w:val="24"/>
                <w:szCs w:val="24"/>
              </w:rPr>
            </m:ctrlPr>
          </m:groupChrPr>
          <m:e>
            <m:r>
              <m:rPr>
                <m:nor/>
              </m:rPr>
              <w:rPr>
                <w:rFonts w:ascii="Cambria Math" w:hAnsi="Arial" w:cs="Arial"/>
                <w:sz w:val="24"/>
                <w:szCs w:val="24"/>
              </w:rPr>
              <m:t>UPT</m:t>
            </m:r>
          </m:e>
        </m:groupChr>
      </m:oMath>
    </w:p>
    <w:p w:rsidR="007D34AD" w:rsidRDefault="007D34AD" w:rsidP="00F24288">
      <w:pPr>
        <w:spacing w:after="0"/>
        <w:rPr>
          <w:rFonts w:ascii="Arial" w:hAnsi="Arial" w:cs="Arial"/>
          <w:sz w:val="24"/>
          <w:szCs w:val="24"/>
        </w:rPr>
      </w:pPr>
    </w:p>
    <w:p w:rsidR="00D9519E" w:rsidRDefault="00C906E7" w:rsidP="00F24288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707392" behindDoc="1" locked="0" layoutInCell="1" allowOverlap="1" wp14:anchorId="5CF30810" wp14:editId="72893F7A">
            <wp:simplePos x="0" y="0"/>
            <wp:positionH relativeFrom="column">
              <wp:posOffset>1640205</wp:posOffset>
            </wp:positionH>
            <wp:positionV relativeFrom="paragraph">
              <wp:posOffset>153035</wp:posOffset>
            </wp:positionV>
            <wp:extent cx="1295400" cy="123190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23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D34AD" w:rsidRPr="00C906E7" w:rsidRDefault="00C906E7" w:rsidP="00F24288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8720" behindDoc="1" locked="0" layoutInCell="1" allowOverlap="1" wp14:anchorId="2405B233" wp14:editId="0992054E">
            <wp:simplePos x="0" y="0"/>
            <wp:positionH relativeFrom="column">
              <wp:posOffset>5162550</wp:posOffset>
            </wp:positionH>
            <wp:positionV relativeFrom="paragraph">
              <wp:posOffset>137160</wp:posOffset>
            </wp:positionV>
            <wp:extent cx="1285875" cy="1189355"/>
            <wp:effectExtent l="0" t="0" r="0" b="0"/>
            <wp:wrapNone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1893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  <w:sz w:val="24"/>
          <w:szCs w:val="24"/>
        </w:rPr>
        <w:t xml:space="preserve">3-6 </w:t>
      </w:r>
      <w:r w:rsidR="007D34AD" w:rsidRPr="00C906E7">
        <w:rPr>
          <w:rFonts w:ascii="Arial" w:hAnsi="Arial" w:cs="Arial"/>
          <w:b/>
          <w:sz w:val="24"/>
          <w:szCs w:val="24"/>
        </w:rPr>
        <w:t>Find each measure.</w:t>
      </w:r>
    </w:p>
    <w:p w:rsidR="007D34AD" w:rsidRDefault="00F85134" w:rsidP="00C5701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</w:t>
      </w:r>
      <w:r w:rsidR="007D34AD">
        <w:rPr>
          <w:rFonts w:ascii="Arial" w:hAnsi="Arial" w:cs="Arial"/>
          <w:sz w:val="24"/>
          <w:szCs w:val="24"/>
        </w:rPr>
        <w:t xml:space="preserve">)  </w:t>
      </w:r>
      <w:r w:rsidR="006C2A7E">
        <w:rPr>
          <w:rFonts w:ascii="Arial" w:hAnsi="Arial" w:cs="Arial"/>
          <w:sz w:val="24"/>
          <w:szCs w:val="24"/>
        </w:rPr>
        <w:t>m</w:t>
      </w:r>
      <m:oMath>
        <m:groupChr>
          <m:groupChrPr>
            <m:chr m:val="⏜"/>
            <m:pos m:val="top"/>
            <m:vertJc m:val="bot"/>
            <m:ctrlPr>
              <w:rPr>
                <w:rFonts w:ascii="Cambria Math" w:hAnsi="Arial" w:cs="Arial"/>
                <w:sz w:val="24"/>
                <w:szCs w:val="24"/>
              </w:rPr>
            </m:ctrlPr>
          </m:groupChrPr>
          <m:e>
            <m:r>
              <m:rPr>
                <m:nor/>
              </m:rPr>
              <w:rPr>
                <w:rFonts w:ascii="Cambria Math" w:hAnsi="Arial" w:cs="Arial"/>
                <w:sz w:val="24"/>
                <w:szCs w:val="24"/>
              </w:rPr>
              <m:t>QS</m:t>
            </m:r>
          </m:e>
        </m:groupChr>
      </m:oMath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="00C906E7">
        <w:rPr>
          <w:rFonts w:ascii="Arial" w:hAnsi="Arial" w:cs="Arial"/>
          <w:sz w:val="24"/>
          <w:szCs w:val="24"/>
        </w:rPr>
        <w:t>5</w:t>
      </w:r>
      <w:proofErr w:type="gramStart"/>
      <w:r w:rsidR="00C906E7">
        <w:rPr>
          <w:rFonts w:ascii="Arial" w:hAnsi="Arial" w:cs="Arial"/>
          <w:sz w:val="24"/>
          <w:szCs w:val="24"/>
        </w:rPr>
        <w:t>)  m</w:t>
      </w:r>
      <w:proofErr w:type="gramEnd"/>
      <m:oMath>
        <m:groupChr>
          <m:groupChrPr>
            <m:chr m:val="⏜"/>
            <m:pos m:val="top"/>
            <m:vertJc m:val="bot"/>
            <m:ctrlPr>
              <w:rPr>
                <w:rFonts w:ascii="Cambria Math" w:hAnsi="Arial" w:cs="Arial"/>
                <w:sz w:val="24"/>
                <w:szCs w:val="24"/>
              </w:rPr>
            </m:ctrlPr>
          </m:groupChrPr>
          <m:e>
            <m:r>
              <m:rPr>
                <m:nor/>
              </m:rPr>
              <w:rPr>
                <w:rFonts w:ascii="Cambria Math" w:hAnsi="Arial" w:cs="Arial"/>
                <w:sz w:val="24"/>
                <w:szCs w:val="24"/>
              </w:rPr>
              <m:t>JKL</m:t>
            </m:r>
          </m:e>
        </m:groupChr>
      </m:oMath>
    </w:p>
    <w:p w:rsidR="007D34AD" w:rsidRDefault="007D34AD" w:rsidP="00F24288">
      <w:pPr>
        <w:spacing w:after="0"/>
        <w:rPr>
          <w:rFonts w:ascii="Arial" w:hAnsi="Arial" w:cs="Arial"/>
          <w:sz w:val="24"/>
          <w:szCs w:val="24"/>
        </w:rPr>
      </w:pPr>
    </w:p>
    <w:p w:rsidR="00C906E7" w:rsidRDefault="00C906E7" w:rsidP="00F24288">
      <w:pPr>
        <w:spacing w:after="0"/>
        <w:rPr>
          <w:rFonts w:ascii="Arial" w:hAnsi="Arial" w:cs="Arial"/>
          <w:sz w:val="24"/>
          <w:szCs w:val="24"/>
        </w:rPr>
      </w:pPr>
    </w:p>
    <w:p w:rsidR="00B22D39" w:rsidRDefault="006C2A7E" w:rsidP="00C5701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4</w:t>
      </w:r>
      <w:r w:rsidR="007D34AD">
        <w:rPr>
          <w:rFonts w:ascii="Arial" w:hAnsi="Arial" w:cs="Arial"/>
          <w:sz w:val="24"/>
          <w:szCs w:val="24"/>
        </w:rPr>
        <w:t xml:space="preserve">) </w:t>
      </w:r>
      <w:r>
        <w:rPr>
          <w:rFonts w:ascii="Arial" w:hAnsi="Arial" w:cs="Arial"/>
          <w:sz w:val="24"/>
          <w:szCs w:val="24"/>
        </w:rPr>
        <w:t xml:space="preserve"> m</w:t>
      </w:r>
      <m:oMath>
        <m:groupChr>
          <m:groupChrPr>
            <m:chr m:val="⏜"/>
            <m:pos m:val="top"/>
            <m:vertJc m:val="bot"/>
            <m:ctrlPr>
              <w:rPr>
                <w:rFonts w:ascii="Cambria Math" w:hAnsi="Arial" w:cs="Arial"/>
                <w:sz w:val="24"/>
                <w:szCs w:val="24"/>
              </w:rPr>
            </m:ctrlPr>
          </m:groupChrPr>
          <m:e>
            <m:r>
              <m:rPr>
                <m:nor/>
              </m:rPr>
              <w:rPr>
                <w:rFonts w:ascii="Cambria Math" w:hAnsi="Arial" w:cs="Arial"/>
                <w:sz w:val="24"/>
                <w:szCs w:val="24"/>
              </w:rPr>
              <m:t>RQT</m:t>
            </m:r>
          </m:e>
        </m:groupChr>
      </m:oMath>
      <w:r w:rsidR="00F85134">
        <w:rPr>
          <w:rFonts w:ascii="Arial" w:hAnsi="Arial" w:cs="Arial"/>
          <w:sz w:val="24"/>
          <w:szCs w:val="24"/>
        </w:rPr>
        <w:tab/>
      </w:r>
      <w:r w:rsidR="00F85134">
        <w:rPr>
          <w:rFonts w:ascii="Arial" w:hAnsi="Arial" w:cs="Arial"/>
          <w:sz w:val="24"/>
          <w:szCs w:val="24"/>
        </w:rPr>
        <w:tab/>
      </w:r>
      <w:r w:rsidR="00F85134">
        <w:rPr>
          <w:rFonts w:ascii="Arial" w:hAnsi="Arial" w:cs="Arial"/>
          <w:sz w:val="24"/>
          <w:szCs w:val="24"/>
        </w:rPr>
        <w:tab/>
      </w:r>
      <w:r w:rsidR="00F85134">
        <w:rPr>
          <w:rFonts w:ascii="Arial" w:hAnsi="Arial" w:cs="Arial"/>
          <w:sz w:val="24"/>
          <w:szCs w:val="24"/>
        </w:rPr>
        <w:tab/>
      </w:r>
      <w:r w:rsidR="00F85134">
        <w:rPr>
          <w:rFonts w:ascii="Arial" w:hAnsi="Arial" w:cs="Arial"/>
          <w:sz w:val="24"/>
          <w:szCs w:val="24"/>
        </w:rPr>
        <w:tab/>
      </w:r>
      <w:r w:rsidR="00F85134">
        <w:rPr>
          <w:rFonts w:ascii="Arial" w:hAnsi="Arial" w:cs="Arial"/>
          <w:sz w:val="24"/>
          <w:szCs w:val="24"/>
        </w:rPr>
        <w:tab/>
      </w:r>
      <w:r w:rsidR="00C906E7">
        <w:rPr>
          <w:rFonts w:ascii="Arial" w:hAnsi="Arial" w:cs="Arial"/>
          <w:sz w:val="24"/>
          <w:szCs w:val="24"/>
        </w:rPr>
        <w:t>6) m</w:t>
      </w:r>
      <w:r w:rsidR="00C906E7" w:rsidRPr="009731A1">
        <w:rPr>
          <w:rFonts w:ascii="Arial" w:hAnsi="Arial" w:cs="Arial"/>
          <w:position w:val="-4"/>
          <w:sz w:val="28"/>
          <w:szCs w:val="28"/>
        </w:rPr>
        <w:object w:dxaOrig="740" w:dyaOrig="260">
          <v:shape id="_x0000_i1030" type="#_x0000_t75" style="width:36.6pt;height:13.2pt" o:ole="">
            <v:imagedata r:id="rId12" o:title=""/>
          </v:shape>
          <o:OLEObject Type="Embed" ProgID="Equation.DSMT4" ShapeID="_x0000_i1030" DrawAspect="Content" ObjectID="_1637470185" r:id="rId13"/>
        </w:object>
      </w:r>
      <w:r w:rsidR="00C906E7">
        <w:rPr>
          <w:rFonts w:ascii="Arial" w:hAnsi="Arial" w:cs="Arial"/>
          <w:sz w:val="28"/>
          <w:szCs w:val="28"/>
        </w:rPr>
        <w:tab/>
      </w:r>
    </w:p>
    <w:p w:rsidR="00F85134" w:rsidRDefault="00F85134" w:rsidP="009F30FA">
      <w:pPr>
        <w:rPr>
          <w:noProof/>
        </w:rPr>
      </w:pPr>
    </w:p>
    <w:p w:rsidR="009F30FA" w:rsidRDefault="009F30FA" w:rsidP="009F30FA">
      <w:pPr>
        <w:rPr>
          <w:rFonts w:ascii="Arial" w:hAnsi="Arial" w:cs="Arial"/>
          <w:sz w:val="24"/>
          <w:szCs w:val="24"/>
        </w:rPr>
      </w:pPr>
    </w:p>
    <w:p w:rsidR="00C906E7" w:rsidRPr="009731A1" w:rsidRDefault="00C906E7" w:rsidP="009F30FA">
      <w:pPr>
        <w:rPr>
          <w:rFonts w:ascii="Arial" w:hAnsi="Arial" w:cs="Arial"/>
          <w:sz w:val="24"/>
          <w:szCs w:val="24"/>
        </w:rPr>
      </w:pPr>
    </w:p>
    <w:p w:rsidR="00C906E7" w:rsidRPr="00C906E7" w:rsidRDefault="00C906E7" w:rsidP="009F30FA">
      <w:pPr>
        <w:rPr>
          <w:rFonts w:ascii="Arial" w:hAnsi="Arial" w:cs="Arial"/>
          <w:b/>
          <w:sz w:val="24"/>
          <w:szCs w:val="24"/>
        </w:rPr>
      </w:pPr>
      <w:r w:rsidRPr="00C906E7">
        <w:rPr>
          <w:rFonts w:ascii="Arial" w:hAnsi="Arial" w:cs="Arial"/>
          <w:b/>
          <w:noProof/>
          <w:sz w:val="28"/>
          <w:szCs w:val="28"/>
        </w:rPr>
        <w:drawing>
          <wp:anchor distT="0" distB="0" distL="114300" distR="114300" simplePos="0" relativeHeight="251649024" behindDoc="1" locked="0" layoutInCell="1" allowOverlap="1" wp14:anchorId="148A8F6F" wp14:editId="22AD40C9">
            <wp:simplePos x="0" y="0"/>
            <wp:positionH relativeFrom="column">
              <wp:posOffset>4638675</wp:posOffset>
            </wp:positionH>
            <wp:positionV relativeFrom="paragraph">
              <wp:posOffset>106045</wp:posOffset>
            </wp:positionV>
            <wp:extent cx="1633220" cy="1162050"/>
            <wp:effectExtent l="0" t="0" r="0" b="0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322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06E7">
        <w:rPr>
          <w:rFonts w:ascii="Arial" w:hAnsi="Arial" w:cs="Arial"/>
          <w:b/>
          <w:sz w:val="24"/>
          <w:szCs w:val="24"/>
        </w:rPr>
        <w:t>7-</w:t>
      </w:r>
      <w:r>
        <w:rPr>
          <w:rFonts w:ascii="Arial" w:hAnsi="Arial" w:cs="Arial"/>
          <w:b/>
          <w:sz w:val="24"/>
          <w:szCs w:val="24"/>
        </w:rPr>
        <w:t>11</w:t>
      </w:r>
      <w:r w:rsidRPr="00C906E7">
        <w:rPr>
          <w:rFonts w:ascii="Arial" w:hAnsi="Arial" w:cs="Arial"/>
          <w:b/>
          <w:sz w:val="24"/>
          <w:szCs w:val="24"/>
        </w:rPr>
        <w:t xml:space="preserve"> Find Each measure.</w:t>
      </w:r>
    </w:p>
    <w:p w:rsidR="00E50534" w:rsidRDefault="00C906E7" w:rsidP="00C5701F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7</w:t>
      </w:r>
      <w:r w:rsidR="009731A1">
        <w:rPr>
          <w:rFonts w:ascii="Arial" w:hAnsi="Arial" w:cs="Arial"/>
          <w:sz w:val="24"/>
          <w:szCs w:val="24"/>
        </w:rPr>
        <w:t>)  m</w:t>
      </w:r>
      <m:oMath>
        <m:groupChr>
          <m:groupChrPr>
            <m:chr m:val="⏜"/>
            <m:pos m:val="top"/>
            <m:vertJc m:val="bot"/>
            <m:ctrlPr>
              <w:rPr>
                <w:rFonts w:ascii="Cambria Math" w:hAnsi="Arial" w:cs="Arial"/>
                <w:sz w:val="24"/>
                <w:szCs w:val="24"/>
              </w:rPr>
            </m:ctrlPr>
          </m:groupChrPr>
          <m:e>
            <m:r>
              <m:rPr>
                <m:nor/>
              </m:rPr>
              <w:rPr>
                <w:rFonts w:ascii="Cambria Math" w:hAnsi="Arial" w:cs="Arial"/>
                <w:sz w:val="24"/>
                <w:szCs w:val="24"/>
              </w:rPr>
              <m:t>PN</m:t>
            </m:r>
          </m:e>
        </m:groupChr>
      </m:oMath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proofErr w:type="gramStart"/>
      <w:r>
        <w:rPr>
          <w:rFonts w:ascii="Arial" w:hAnsi="Arial" w:cs="Arial"/>
          <w:sz w:val="24"/>
          <w:szCs w:val="24"/>
        </w:rPr>
        <w:t>8)</w:t>
      </w:r>
      <w:r w:rsidR="009731A1">
        <w:rPr>
          <w:rFonts w:ascii="Arial" w:hAnsi="Arial" w:cs="Arial"/>
          <w:sz w:val="24"/>
          <w:szCs w:val="24"/>
        </w:rPr>
        <w:t>m</w:t>
      </w:r>
      <w:proofErr w:type="gramEnd"/>
      <w:r w:rsidR="009731A1" w:rsidRPr="009731A1">
        <w:rPr>
          <w:rFonts w:ascii="Arial" w:hAnsi="Arial" w:cs="Arial"/>
          <w:position w:val="-4"/>
          <w:sz w:val="24"/>
          <w:szCs w:val="24"/>
        </w:rPr>
        <w:object w:dxaOrig="780" w:dyaOrig="260">
          <v:shape id="_x0000_i1032" type="#_x0000_t75" style="width:39pt;height:13.2pt" o:ole="">
            <v:imagedata r:id="rId15" o:title=""/>
          </v:shape>
          <o:OLEObject Type="Embed" ProgID="Equation.DSMT4" ShapeID="_x0000_i1032" DrawAspect="Content" ObjectID="_1637470186" r:id="rId16"/>
        </w:object>
      </w:r>
    </w:p>
    <w:p w:rsidR="00E50534" w:rsidRDefault="00E50534" w:rsidP="009F30FA">
      <w:pPr>
        <w:rPr>
          <w:rFonts w:ascii="Arial" w:hAnsi="Arial" w:cs="Arial"/>
          <w:sz w:val="24"/>
          <w:szCs w:val="24"/>
        </w:rPr>
      </w:pPr>
    </w:p>
    <w:p w:rsidR="00F85134" w:rsidRDefault="00F85134" w:rsidP="00E50534">
      <w:pPr>
        <w:spacing w:after="0"/>
        <w:rPr>
          <w:rFonts w:ascii="Arial" w:hAnsi="Arial" w:cs="Arial"/>
          <w:sz w:val="24"/>
          <w:szCs w:val="24"/>
        </w:rPr>
      </w:pPr>
    </w:p>
    <w:p w:rsidR="00F85134" w:rsidRDefault="00F85134" w:rsidP="00E50534">
      <w:pPr>
        <w:spacing w:after="0"/>
        <w:rPr>
          <w:rFonts w:ascii="Arial" w:hAnsi="Arial" w:cs="Arial"/>
          <w:sz w:val="24"/>
          <w:szCs w:val="24"/>
        </w:rPr>
      </w:pPr>
    </w:p>
    <w:p w:rsidR="00E50534" w:rsidRPr="00E50534" w:rsidRDefault="00E50534" w:rsidP="00E50534">
      <w:pPr>
        <w:spacing w:after="0"/>
        <w:rPr>
          <w:rFonts w:ascii="Arial" w:hAnsi="Arial" w:cs="Arial"/>
          <w:sz w:val="24"/>
          <w:szCs w:val="24"/>
        </w:rPr>
      </w:pPr>
      <w:r w:rsidRPr="00C906E7">
        <w:rPr>
          <w:rFonts w:ascii="Arial" w:hAnsi="Arial" w:cs="Arial"/>
          <w:b/>
          <w:noProof/>
          <w:sz w:val="24"/>
          <w:szCs w:val="24"/>
        </w:rPr>
        <w:drawing>
          <wp:anchor distT="0" distB="0" distL="114300" distR="114300" simplePos="0" relativeHeight="251650048" behindDoc="1" locked="0" layoutInCell="1" allowOverlap="1" wp14:anchorId="3926CC88" wp14:editId="208149E9">
            <wp:simplePos x="0" y="0"/>
            <wp:positionH relativeFrom="column">
              <wp:posOffset>1268730</wp:posOffset>
            </wp:positionH>
            <wp:positionV relativeFrom="paragraph">
              <wp:posOffset>27305</wp:posOffset>
            </wp:positionV>
            <wp:extent cx="1343025" cy="1083945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083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50534" w:rsidRPr="00E50534" w:rsidRDefault="00F85134" w:rsidP="00E50534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9</w:t>
      </w:r>
      <w:r w:rsidR="00E50534">
        <w:rPr>
          <w:rFonts w:ascii="Arial" w:hAnsi="Arial" w:cs="Arial"/>
          <w:sz w:val="24"/>
          <w:szCs w:val="24"/>
        </w:rPr>
        <w:t>)</w:t>
      </w:r>
      <w:r w:rsidR="00E50534" w:rsidRPr="00E50534">
        <w:rPr>
          <w:rFonts w:ascii="Arial" w:hAnsi="Arial" w:cs="Arial"/>
          <w:sz w:val="24"/>
          <w:szCs w:val="24"/>
        </w:rPr>
        <w:t xml:space="preserve"> x </w:t>
      </w:r>
      <w:r w:rsidR="00E50534">
        <w:rPr>
          <w:rFonts w:ascii="Arial" w:hAnsi="Arial" w:cs="Arial"/>
          <w:sz w:val="24"/>
          <w:szCs w:val="24"/>
        </w:rPr>
        <w:t xml:space="preserve">= </w:t>
      </w:r>
      <w:r w:rsidR="00E50534" w:rsidRPr="00E50534">
        <w:rPr>
          <w:rFonts w:ascii="Arial" w:hAnsi="Arial" w:cs="Arial"/>
          <w:sz w:val="24"/>
          <w:szCs w:val="24"/>
        </w:rPr>
        <w:tab/>
      </w:r>
      <w:r w:rsidR="00E50534" w:rsidRPr="00E50534">
        <w:rPr>
          <w:rFonts w:ascii="Arial" w:hAnsi="Arial" w:cs="Arial"/>
          <w:sz w:val="24"/>
          <w:szCs w:val="24"/>
        </w:rPr>
        <w:tab/>
      </w:r>
      <w:r w:rsidR="00E50534" w:rsidRPr="00E50534">
        <w:rPr>
          <w:rFonts w:ascii="Arial" w:hAnsi="Arial" w:cs="Arial"/>
          <w:sz w:val="24"/>
          <w:szCs w:val="24"/>
        </w:rPr>
        <w:tab/>
      </w:r>
      <w:r w:rsidR="00E50534" w:rsidRPr="00E50534">
        <w:rPr>
          <w:rFonts w:ascii="Arial" w:hAnsi="Arial" w:cs="Arial"/>
          <w:sz w:val="24"/>
          <w:szCs w:val="24"/>
        </w:rPr>
        <w:tab/>
      </w:r>
      <w:r w:rsidR="00E50534" w:rsidRPr="00E50534">
        <w:rPr>
          <w:rFonts w:ascii="Arial" w:hAnsi="Arial" w:cs="Arial"/>
          <w:sz w:val="24"/>
          <w:szCs w:val="24"/>
        </w:rPr>
        <w:tab/>
      </w:r>
      <w:r w:rsidR="00E50534" w:rsidRPr="00E50534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 xml:space="preserve">  </w:t>
      </w:r>
    </w:p>
    <w:p w:rsidR="00E50534" w:rsidRDefault="00E50534" w:rsidP="00E50534">
      <w:pPr>
        <w:rPr>
          <w:rFonts w:ascii="Arial" w:hAnsi="Arial" w:cs="Arial"/>
          <w:sz w:val="32"/>
          <w:szCs w:val="32"/>
        </w:rPr>
      </w:pPr>
    </w:p>
    <w:p w:rsidR="00F85134" w:rsidRDefault="00F85134" w:rsidP="00E50534">
      <w:pPr>
        <w:rPr>
          <w:rFonts w:ascii="Arial" w:hAnsi="Arial" w:cs="Arial"/>
          <w:sz w:val="32"/>
          <w:szCs w:val="32"/>
        </w:rPr>
      </w:pPr>
    </w:p>
    <w:p w:rsidR="00E50534" w:rsidRDefault="00E50534" w:rsidP="00E50534">
      <w:pPr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noProof/>
          <w:sz w:val="32"/>
          <w:szCs w:val="32"/>
        </w:rPr>
        <w:drawing>
          <wp:anchor distT="0" distB="0" distL="114300" distR="114300" simplePos="0" relativeHeight="251685888" behindDoc="1" locked="0" layoutInCell="1" allowOverlap="1" wp14:anchorId="6632ECAA" wp14:editId="4AAE34A6">
            <wp:simplePos x="0" y="0"/>
            <wp:positionH relativeFrom="column">
              <wp:posOffset>4354830</wp:posOffset>
            </wp:positionH>
            <wp:positionV relativeFrom="paragraph">
              <wp:posOffset>339725</wp:posOffset>
            </wp:positionV>
            <wp:extent cx="1343025" cy="1291590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291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noProof/>
          <w:sz w:val="32"/>
          <w:szCs w:val="32"/>
        </w:rPr>
        <w:drawing>
          <wp:anchor distT="0" distB="0" distL="114300" distR="114300" simplePos="0" relativeHeight="251687936" behindDoc="1" locked="0" layoutInCell="1" allowOverlap="1" wp14:anchorId="085AEEAA" wp14:editId="2382A64F">
            <wp:simplePos x="0" y="0"/>
            <wp:positionH relativeFrom="column">
              <wp:posOffset>1154430</wp:posOffset>
            </wp:positionH>
            <wp:positionV relativeFrom="paragraph">
              <wp:posOffset>292100</wp:posOffset>
            </wp:positionV>
            <wp:extent cx="1457325" cy="1289685"/>
            <wp:effectExtent l="0" t="0" r="0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289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50534" w:rsidRPr="00E50534" w:rsidRDefault="00C906E7" w:rsidP="00E50534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t>10</w:t>
      </w:r>
      <w:r w:rsidR="00E50534">
        <w:rPr>
          <w:rFonts w:ascii="Arial" w:hAnsi="Arial" w:cs="Arial"/>
          <w:noProof/>
          <w:sz w:val="24"/>
          <w:szCs w:val="24"/>
        </w:rPr>
        <w:t>) m</w:t>
      </w:r>
      <w:r w:rsidR="00E50534" w:rsidRPr="00E50534">
        <w:rPr>
          <w:rFonts w:ascii="Arial" w:hAnsi="Arial" w:cs="Arial"/>
          <w:noProof/>
          <w:position w:val="-6"/>
          <w:sz w:val="24"/>
          <w:szCs w:val="24"/>
        </w:rPr>
        <w:object w:dxaOrig="740" w:dyaOrig="279">
          <v:shape id="_x0000_i1033" type="#_x0000_t75" style="width:36.6pt;height:14.4pt" o:ole="">
            <v:imagedata r:id="rId20" o:title=""/>
          </v:shape>
          <o:OLEObject Type="Embed" ProgID="Equation.DSMT4" ShapeID="_x0000_i1033" DrawAspect="Content" ObjectID="_1637470187" r:id="rId21"/>
        </w:object>
      </w:r>
      <w:r w:rsidR="00E50534">
        <w:rPr>
          <w:rFonts w:ascii="Arial" w:hAnsi="Arial" w:cs="Arial"/>
          <w:sz w:val="32"/>
          <w:szCs w:val="32"/>
        </w:rPr>
        <w:tab/>
      </w:r>
      <w:r w:rsidR="00E50534">
        <w:rPr>
          <w:rFonts w:ascii="Arial" w:hAnsi="Arial" w:cs="Arial"/>
          <w:sz w:val="32"/>
          <w:szCs w:val="32"/>
        </w:rPr>
        <w:tab/>
      </w:r>
      <w:r w:rsidR="00E50534">
        <w:rPr>
          <w:rFonts w:ascii="Arial" w:hAnsi="Arial" w:cs="Arial"/>
          <w:sz w:val="32"/>
          <w:szCs w:val="32"/>
        </w:rPr>
        <w:tab/>
      </w:r>
      <w:r w:rsidR="00E50534">
        <w:rPr>
          <w:rFonts w:ascii="Arial" w:hAnsi="Arial" w:cs="Arial"/>
          <w:sz w:val="32"/>
          <w:szCs w:val="32"/>
        </w:rPr>
        <w:tab/>
        <w:t xml:space="preserve"> </w:t>
      </w:r>
      <w:r w:rsidR="00E50534">
        <w:rPr>
          <w:rFonts w:ascii="Arial" w:hAnsi="Arial" w:cs="Arial"/>
          <w:sz w:val="32"/>
          <w:szCs w:val="32"/>
        </w:rPr>
        <w:tab/>
        <w:t xml:space="preserve">           </w:t>
      </w:r>
      <w:r>
        <w:rPr>
          <w:rFonts w:ascii="Arial" w:hAnsi="Arial" w:cs="Arial"/>
          <w:sz w:val="24"/>
          <w:szCs w:val="24"/>
        </w:rPr>
        <w:t>11</w:t>
      </w:r>
      <w:proofErr w:type="gramStart"/>
      <w:r w:rsidR="00E50534">
        <w:rPr>
          <w:rFonts w:ascii="Arial" w:hAnsi="Arial" w:cs="Arial"/>
          <w:sz w:val="24"/>
          <w:szCs w:val="24"/>
        </w:rPr>
        <w:t xml:space="preserve">) </w:t>
      </w:r>
      <w:r w:rsidR="00E50534" w:rsidRPr="00E50534">
        <w:rPr>
          <w:rFonts w:ascii="Arial" w:hAnsi="Arial" w:cs="Arial"/>
          <w:sz w:val="24"/>
          <w:szCs w:val="24"/>
        </w:rPr>
        <w:t xml:space="preserve"> </w:t>
      </w:r>
      <w:r w:rsidR="00E50534" w:rsidRPr="00E50534">
        <w:rPr>
          <w:rFonts w:ascii="Arial" w:hAnsi="Arial" w:cs="Arial"/>
          <w:noProof/>
          <w:sz w:val="24"/>
          <w:szCs w:val="24"/>
        </w:rPr>
        <w:t>x</w:t>
      </w:r>
      <w:proofErr w:type="gramEnd"/>
      <w:r w:rsidR="00E50534">
        <w:rPr>
          <w:rFonts w:ascii="Arial" w:hAnsi="Arial" w:cs="Arial"/>
          <w:noProof/>
          <w:sz w:val="24"/>
          <w:szCs w:val="24"/>
        </w:rPr>
        <w:t xml:space="preserve"> =</w:t>
      </w:r>
    </w:p>
    <w:p w:rsidR="00E50534" w:rsidRDefault="00E50534" w:rsidP="00E50534">
      <w:pPr>
        <w:spacing w:after="0"/>
        <w:rPr>
          <w:rFonts w:ascii="Arial" w:hAnsi="Arial" w:cs="Arial"/>
          <w:sz w:val="32"/>
          <w:szCs w:val="32"/>
        </w:rPr>
      </w:pPr>
    </w:p>
    <w:p w:rsidR="00E50534" w:rsidRDefault="00E50534" w:rsidP="00E50534">
      <w:pPr>
        <w:spacing w:after="0"/>
        <w:rPr>
          <w:rFonts w:ascii="Arial" w:hAnsi="Arial" w:cs="Arial"/>
          <w:sz w:val="32"/>
          <w:szCs w:val="32"/>
        </w:rPr>
      </w:pPr>
    </w:p>
    <w:p w:rsidR="00F85134" w:rsidRDefault="007E56A6" w:rsidP="007E56A6">
      <w:pPr>
        <w:tabs>
          <w:tab w:val="left" w:pos="1340"/>
        </w:tabs>
        <w:spacing w:after="0"/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ab/>
      </w:r>
    </w:p>
    <w:p w:rsidR="00C5701F" w:rsidRDefault="00C5701F" w:rsidP="00DD1235">
      <w:pPr>
        <w:spacing w:after="0"/>
        <w:rPr>
          <w:rFonts w:ascii="Arial" w:hAnsi="Arial" w:cs="Arial"/>
          <w:b/>
          <w:sz w:val="32"/>
          <w:szCs w:val="32"/>
        </w:rPr>
      </w:pPr>
    </w:p>
    <w:p w:rsidR="00DD1235" w:rsidRPr="00DD1235" w:rsidRDefault="00F85134" w:rsidP="00DD1235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lastRenderedPageBreak/>
        <w:drawing>
          <wp:anchor distT="0" distB="0" distL="114300" distR="114300" simplePos="0" relativeHeight="251689984" behindDoc="1" locked="0" layoutInCell="1" allowOverlap="1" wp14:anchorId="62089D1E" wp14:editId="7F8066AE">
            <wp:simplePos x="0" y="0"/>
            <wp:positionH relativeFrom="column">
              <wp:posOffset>4130482</wp:posOffset>
            </wp:positionH>
            <wp:positionV relativeFrom="paragraph">
              <wp:posOffset>-243840</wp:posOffset>
            </wp:positionV>
            <wp:extent cx="2162175" cy="193738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937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D1235">
        <w:rPr>
          <w:rFonts w:ascii="Arial" w:hAnsi="Arial" w:cs="Arial"/>
          <w:b/>
          <w:sz w:val="32"/>
          <w:szCs w:val="32"/>
        </w:rPr>
        <w:t>Practice and Problem Solving</w:t>
      </w:r>
    </w:p>
    <w:p w:rsidR="00DD1235" w:rsidRDefault="00DD1235" w:rsidP="00DD1235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Find each of the following.</w:t>
      </w:r>
    </w:p>
    <w:p w:rsidR="00DD1235" w:rsidRDefault="00C906E7" w:rsidP="00DD1235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2</w:t>
      </w:r>
      <w:r w:rsidR="00DD1235">
        <w:rPr>
          <w:rFonts w:ascii="Arial" w:hAnsi="Arial" w:cs="Arial"/>
          <w:sz w:val="24"/>
          <w:szCs w:val="24"/>
        </w:rPr>
        <w:t>)  m</w:t>
      </w:r>
      <w:r w:rsidR="00DD1235" w:rsidRPr="005B30BD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34" type="#_x0000_t75" style="width:13.2pt;height:12pt" o:ole="">
            <v:imagedata r:id="rId23" o:title=""/>
          </v:shape>
          <o:OLEObject Type="Embed" ProgID="Equation.DSMT4" ShapeID="_x0000_i1034" DrawAspect="Content" ObjectID="_1637470188" r:id="rId24"/>
        </w:object>
      </w:r>
      <w:r w:rsidR="00DD1235">
        <w:rPr>
          <w:rFonts w:ascii="Arial" w:hAnsi="Arial" w:cs="Arial"/>
          <w:sz w:val="24"/>
          <w:szCs w:val="24"/>
        </w:rPr>
        <w:t>SAQ</w:t>
      </w:r>
    </w:p>
    <w:p w:rsidR="00DD1235" w:rsidRDefault="00DD1235" w:rsidP="00DD1235">
      <w:pPr>
        <w:spacing w:after="0"/>
        <w:rPr>
          <w:rFonts w:ascii="Arial" w:hAnsi="Arial" w:cs="Arial"/>
          <w:sz w:val="24"/>
          <w:szCs w:val="24"/>
        </w:rPr>
      </w:pPr>
    </w:p>
    <w:p w:rsidR="00DD1235" w:rsidRDefault="00C906E7" w:rsidP="00C5701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3</w:t>
      </w:r>
      <w:r w:rsidR="00DD1235">
        <w:rPr>
          <w:rFonts w:ascii="Arial" w:hAnsi="Arial" w:cs="Arial"/>
          <w:sz w:val="24"/>
          <w:szCs w:val="24"/>
        </w:rPr>
        <w:t>)  m</w:t>
      </w:r>
      <m:oMath>
        <m:groupChr>
          <m:groupChrPr>
            <m:chr m:val="⏜"/>
            <m:pos m:val="top"/>
            <m:vertJc m:val="bot"/>
            <m:ctrlPr>
              <w:rPr>
                <w:rFonts w:ascii="Cambria Math" w:hAnsi="Arial" w:cs="Arial"/>
                <w:sz w:val="24"/>
                <w:szCs w:val="24"/>
              </w:rPr>
            </m:ctrlPr>
          </m:groupChrPr>
          <m:e>
            <m:r>
              <m:rPr>
                <m:nor/>
              </m:rPr>
              <w:rPr>
                <w:rFonts w:ascii="Cambria Math" w:hAnsi="Arial" w:cs="Arial"/>
                <w:sz w:val="24"/>
                <w:szCs w:val="24"/>
              </w:rPr>
              <m:t>RQ</m:t>
            </m:r>
          </m:e>
        </m:groupChr>
      </m:oMath>
    </w:p>
    <w:p w:rsidR="00DD1235" w:rsidRDefault="00DD1235" w:rsidP="00DD1235">
      <w:pPr>
        <w:spacing w:after="0"/>
        <w:rPr>
          <w:rFonts w:ascii="Arial" w:hAnsi="Arial" w:cs="Arial"/>
          <w:sz w:val="24"/>
          <w:szCs w:val="24"/>
        </w:rPr>
      </w:pPr>
    </w:p>
    <w:p w:rsidR="00F85134" w:rsidRDefault="00F85134" w:rsidP="00DD1235">
      <w:pPr>
        <w:spacing w:after="0"/>
        <w:rPr>
          <w:rFonts w:ascii="Arial" w:hAnsi="Arial" w:cs="Arial"/>
          <w:sz w:val="24"/>
          <w:szCs w:val="24"/>
        </w:rPr>
      </w:pPr>
    </w:p>
    <w:p w:rsidR="00DD1235" w:rsidRDefault="00DD1235" w:rsidP="00DD1235">
      <w:pPr>
        <w:spacing w:after="0"/>
        <w:rPr>
          <w:rFonts w:ascii="Arial" w:hAnsi="Arial" w:cs="Arial"/>
          <w:sz w:val="24"/>
          <w:szCs w:val="24"/>
        </w:rPr>
      </w:pPr>
    </w:p>
    <w:p w:rsidR="00DD1235" w:rsidRPr="00C906E7" w:rsidRDefault="00C906E7" w:rsidP="00DD1235">
      <w:pPr>
        <w:spacing w:after="0"/>
        <w:rPr>
          <w:rFonts w:ascii="Arial" w:hAnsi="Arial" w:cs="Arial"/>
          <w:b/>
          <w:sz w:val="24"/>
          <w:szCs w:val="24"/>
        </w:rPr>
      </w:pPr>
      <w:r w:rsidRPr="00C906E7">
        <w:rPr>
          <w:rFonts w:ascii="Arial" w:hAnsi="Arial" w:cs="Arial"/>
          <w:b/>
          <w:noProof/>
          <w:sz w:val="24"/>
          <w:szCs w:val="24"/>
        </w:rPr>
        <w:drawing>
          <wp:anchor distT="0" distB="0" distL="114300" distR="114300" simplePos="0" relativeHeight="251668480" behindDoc="1" locked="0" layoutInCell="1" allowOverlap="1" wp14:anchorId="4ECA7BC2" wp14:editId="48FAA7C1">
            <wp:simplePos x="0" y="0"/>
            <wp:positionH relativeFrom="column">
              <wp:posOffset>1849755</wp:posOffset>
            </wp:positionH>
            <wp:positionV relativeFrom="paragraph">
              <wp:posOffset>107315</wp:posOffset>
            </wp:positionV>
            <wp:extent cx="1323975" cy="1190625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06E7">
        <w:rPr>
          <w:rFonts w:ascii="Arial" w:hAnsi="Arial" w:cs="Arial"/>
          <w:b/>
          <w:noProof/>
          <w:sz w:val="24"/>
          <w:szCs w:val="24"/>
        </w:rPr>
        <w:drawing>
          <wp:anchor distT="0" distB="0" distL="114300" distR="114300" simplePos="0" relativeHeight="251670528" behindDoc="1" locked="0" layoutInCell="1" allowOverlap="1" wp14:anchorId="53026EA1" wp14:editId="1F5AF653">
            <wp:simplePos x="0" y="0"/>
            <wp:positionH relativeFrom="column">
              <wp:posOffset>5078730</wp:posOffset>
            </wp:positionH>
            <wp:positionV relativeFrom="paragraph">
              <wp:posOffset>107315</wp:posOffset>
            </wp:positionV>
            <wp:extent cx="1400175" cy="1190625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06E7">
        <w:rPr>
          <w:rFonts w:ascii="Arial" w:hAnsi="Arial" w:cs="Arial"/>
          <w:b/>
          <w:sz w:val="24"/>
          <w:szCs w:val="24"/>
        </w:rPr>
        <w:t>14-2</w:t>
      </w:r>
      <w:r>
        <w:rPr>
          <w:rFonts w:ascii="Arial" w:hAnsi="Arial" w:cs="Arial"/>
          <w:b/>
          <w:sz w:val="24"/>
          <w:szCs w:val="24"/>
        </w:rPr>
        <w:t>4</w:t>
      </w:r>
      <w:r w:rsidRPr="00C906E7">
        <w:rPr>
          <w:rFonts w:ascii="Arial" w:hAnsi="Arial" w:cs="Arial"/>
          <w:b/>
          <w:sz w:val="24"/>
          <w:szCs w:val="24"/>
        </w:rPr>
        <w:t xml:space="preserve"> </w:t>
      </w:r>
      <w:r w:rsidR="00DD1235" w:rsidRPr="00C906E7">
        <w:rPr>
          <w:rFonts w:ascii="Arial" w:hAnsi="Arial" w:cs="Arial"/>
          <w:b/>
          <w:sz w:val="24"/>
          <w:szCs w:val="24"/>
        </w:rPr>
        <w:t>Find each measure.</w:t>
      </w:r>
    </w:p>
    <w:p w:rsidR="00DD1235" w:rsidRDefault="00D275C6" w:rsidP="00C5701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46D22593" wp14:editId="06F85624">
                <wp:simplePos x="0" y="0"/>
                <wp:positionH relativeFrom="column">
                  <wp:posOffset>3425825</wp:posOffset>
                </wp:positionH>
                <wp:positionV relativeFrom="paragraph">
                  <wp:posOffset>20955</wp:posOffset>
                </wp:positionV>
                <wp:extent cx="625475" cy="628650"/>
                <wp:effectExtent l="0" t="19050" r="0" b="0"/>
                <wp:wrapNone/>
                <wp:docPr id="13" name="Arc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0464780">
                          <a:off x="0" y="0"/>
                          <a:ext cx="625475" cy="628650"/>
                        </a:xfrm>
                        <a:prstGeom prst="arc">
                          <a:avLst>
                            <a:gd name="adj1" fmla="val 16200000"/>
                            <a:gd name="adj2" fmla="val 18796039"/>
                          </a:avLst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ADB09A" id="Arc 13" o:spid="_x0000_s1026" style="position:absolute;margin-left:269.75pt;margin-top:1.65pt;width:49.25pt;height:49.5pt;rotation:-1239963fd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25475,6286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" path="m312737,nsc392681,,469590,30770,527663,85990l312738,314325v,-104775,-1,-209550,-1,-314325xem312737,nfc392681,,469590,30770,527663,85990e" filled="f" strokecolor="black [3040]">
                <v:path arrowok="t" o:connecttype="custom" o:connectlocs="312737,0;527663,85990" o:connectangles="0,0"/>
              </v:shape>
            </w:pict>
          </mc:Fallback>
        </mc:AlternateContent>
      </w:r>
      <w:r w:rsidR="00C906E7">
        <w:rPr>
          <w:rFonts w:ascii="Arial" w:hAnsi="Arial" w:cs="Arial"/>
          <w:sz w:val="24"/>
          <w:szCs w:val="24"/>
        </w:rPr>
        <w:t>14</w:t>
      </w:r>
      <w:r w:rsidR="00DD1235">
        <w:rPr>
          <w:rFonts w:ascii="Arial" w:hAnsi="Arial" w:cs="Arial"/>
          <w:sz w:val="24"/>
          <w:szCs w:val="24"/>
        </w:rPr>
        <w:t>)  m</w:t>
      </w:r>
      <m:oMath>
        <m:groupChr>
          <m:groupChrPr>
            <m:chr m:val="⏜"/>
            <m:pos m:val="top"/>
            <m:vertJc m:val="bot"/>
            <m:ctrlPr>
              <w:rPr>
                <w:rFonts w:ascii="Cambria Math" w:hAnsi="Arial" w:cs="Arial"/>
                <w:sz w:val="24"/>
                <w:szCs w:val="24"/>
              </w:rPr>
            </m:ctrlPr>
          </m:groupChrPr>
          <m:e>
            <m:r>
              <m:rPr>
                <m:nor/>
              </m:rPr>
              <w:rPr>
                <w:rFonts w:ascii="Cambria Math" w:hAnsi="Arial" w:cs="Arial"/>
                <w:sz w:val="24"/>
                <w:szCs w:val="24"/>
              </w:rPr>
              <m:t>HJ</m:t>
            </m:r>
          </m:e>
        </m:groupChr>
      </m:oMath>
      <w:r w:rsidR="00C906E7">
        <w:rPr>
          <w:rFonts w:ascii="Arial" w:hAnsi="Arial" w:cs="Arial"/>
          <w:sz w:val="24"/>
          <w:szCs w:val="24"/>
        </w:rPr>
        <w:tab/>
      </w:r>
      <w:r w:rsidR="00C906E7">
        <w:rPr>
          <w:rFonts w:ascii="Arial" w:hAnsi="Arial" w:cs="Arial"/>
          <w:sz w:val="24"/>
          <w:szCs w:val="24"/>
        </w:rPr>
        <w:tab/>
      </w:r>
      <w:r w:rsidR="00C906E7">
        <w:rPr>
          <w:rFonts w:ascii="Arial" w:hAnsi="Arial" w:cs="Arial"/>
          <w:sz w:val="24"/>
          <w:szCs w:val="24"/>
        </w:rPr>
        <w:tab/>
      </w:r>
      <w:r w:rsidR="00C906E7">
        <w:rPr>
          <w:rFonts w:ascii="Arial" w:hAnsi="Arial" w:cs="Arial"/>
          <w:sz w:val="24"/>
          <w:szCs w:val="24"/>
        </w:rPr>
        <w:tab/>
      </w:r>
      <w:r w:rsidR="00C906E7">
        <w:rPr>
          <w:rFonts w:ascii="Arial" w:hAnsi="Arial" w:cs="Arial"/>
          <w:sz w:val="24"/>
          <w:szCs w:val="24"/>
        </w:rPr>
        <w:tab/>
      </w:r>
      <w:r w:rsidR="00C906E7">
        <w:rPr>
          <w:rFonts w:ascii="Arial" w:hAnsi="Arial" w:cs="Arial"/>
          <w:sz w:val="24"/>
          <w:szCs w:val="24"/>
        </w:rPr>
        <w:tab/>
        <w:t>16</w:t>
      </w:r>
      <w:proofErr w:type="gramStart"/>
      <w:r w:rsidR="00DD1235">
        <w:rPr>
          <w:rFonts w:ascii="Arial" w:hAnsi="Arial" w:cs="Arial"/>
          <w:sz w:val="24"/>
          <w:szCs w:val="24"/>
        </w:rPr>
        <w:t xml:space="preserve">)  </w:t>
      </w:r>
      <w:proofErr w:type="spellStart"/>
      <w:r w:rsidR="00DD1235">
        <w:rPr>
          <w:rFonts w:ascii="Arial" w:hAnsi="Arial" w:cs="Arial"/>
          <w:sz w:val="24"/>
          <w:szCs w:val="24"/>
        </w:rPr>
        <w:t>m</w:t>
      </w:r>
      <w:r w:rsidR="004B3363">
        <w:rPr>
          <w:rFonts w:ascii="Arial" w:hAnsi="Arial" w:cs="Arial"/>
          <w:sz w:val="24"/>
          <w:szCs w:val="24"/>
        </w:rPr>
        <w:t>CE</w:t>
      </w:r>
      <w:proofErr w:type="spellEnd"/>
      <w:proofErr w:type="gramEnd"/>
    </w:p>
    <w:p w:rsidR="00DD1235" w:rsidRDefault="00DD1235" w:rsidP="00DD1235">
      <w:pPr>
        <w:spacing w:after="0"/>
        <w:rPr>
          <w:rFonts w:ascii="Arial" w:hAnsi="Arial" w:cs="Arial"/>
          <w:sz w:val="24"/>
          <w:szCs w:val="24"/>
        </w:rPr>
      </w:pPr>
    </w:p>
    <w:p w:rsidR="00DD1235" w:rsidRDefault="00DD1235" w:rsidP="00DD1235">
      <w:pPr>
        <w:spacing w:after="0"/>
        <w:rPr>
          <w:rFonts w:ascii="Arial" w:hAnsi="Arial" w:cs="Arial"/>
          <w:sz w:val="24"/>
          <w:szCs w:val="24"/>
        </w:rPr>
      </w:pPr>
    </w:p>
    <w:p w:rsidR="00C906E7" w:rsidRDefault="00C906E7" w:rsidP="00DD1235">
      <w:pPr>
        <w:spacing w:after="0"/>
        <w:rPr>
          <w:rFonts w:ascii="Arial" w:hAnsi="Arial" w:cs="Arial"/>
          <w:sz w:val="24"/>
          <w:szCs w:val="24"/>
        </w:rPr>
      </w:pPr>
    </w:p>
    <w:p w:rsidR="00DD1235" w:rsidRDefault="00D275C6" w:rsidP="00C5701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15E04A20" wp14:editId="58887987">
                <wp:simplePos x="0" y="0"/>
                <wp:positionH relativeFrom="column">
                  <wp:posOffset>3420110</wp:posOffset>
                </wp:positionH>
                <wp:positionV relativeFrom="paragraph">
                  <wp:posOffset>18415</wp:posOffset>
                </wp:positionV>
                <wp:extent cx="625475" cy="628650"/>
                <wp:effectExtent l="0" t="19050" r="0" b="0"/>
                <wp:wrapNone/>
                <wp:docPr id="14" name="Arc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0464780">
                          <a:off x="0" y="0"/>
                          <a:ext cx="625475" cy="628650"/>
                        </a:xfrm>
                        <a:prstGeom prst="arc">
                          <a:avLst>
                            <a:gd name="adj1" fmla="val 16200000"/>
                            <a:gd name="adj2" fmla="val 18796039"/>
                          </a:avLst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5C793D" id="Arc 14" o:spid="_x0000_s1026" style="position:absolute;margin-left:269.3pt;margin-top:1.45pt;width:49.25pt;height:49.5pt;rotation:-1239963fd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25475,6286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" path="m312737,nsc392681,,469590,30770,527663,85990l312738,314325v,-104775,-1,-209550,-1,-314325xem312737,nfc392681,,469590,30770,527663,85990e" filled="f" strokecolor="black [3040]">
                <v:path arrowok="t" o:connecttype="custom" o:connectlocs="312737,0;527663,85990" o:connectangles="0,0"/>
              </v:shape>
            </w:pict>
          </mc:Fallback>
        </mc:AlternateContent>
      </w:r>
      <w:r w:rsidR="00C906E7">
        <w:rPr>
          <w:rFonts w:ascii="Arial" w:hAnsi="Arial" w:cs="Arial"/>
          <w:sz w:val="24"/>
          <w:szCs w:val="24"/>
        </w:rPr>
        <w:t>15</w:t>
      </w:r>
      <w:r w:rsidR="00DD1235">
        <w:rPr>
          <w:rFonts w:ascii="Arial" w:hAnsi="Arial" w:cs="Arial"/>
          <w:sz w:val="24"/>
          <w:szCs w:val="24"/>
        </w:rPr>
        <w:t>)  m</w:t>
      </w:r>
      <m:oMath>
        <m:groupChr>
          <m:groupChrPr>
            <m:chr m:val="⏜"/>
            <m:pos m:val="top"/>
            <m:vertJc m:val="bot"/>
            <m:ctrlPr>
              <w:rPr>
                <w:rFonts w:ascii="Cambria Math" w:hAnsi="Arial" w:cs="Arial"/>
                <w:sz w:val="24"/>
                <w:szCs w:val="24"/>
              </w:rPr>
            </m:ctrlPr>
          </m:groupChrPr>
          <m:e>
            <m:r>
              <m:rPr>
                <m:nor/>
              </m:rPr>
              <w:rPr>
                <w:rFonts w:ascii="Cambria Math" w:hAnsi="Arial" w:cs="Arial"/>
                <w:sz w:val="24"/>
                <w:szCs w:val="24"/>
              </w:rPr>
              <m:t>FH</m:t>
            </m:r>
          </m:e>
        </m:groupChr>
      </m:oMath>
      <w:r w:rsidR="00C906E7">
        <w:rPr>
          <w:rFonts w:ascii="Arial" w:hAnsi="Arial" w:cs="Arial"/>
          <w:sz w:val="24"/>
          <w:szCs w:val="24"/>
        </w:rPr>
        <w:tab/>
      </w:r>
      <w:r w:rsidR="00C906E7">
        <w:rPr>
          <w:rFonts w:ascii="Arial" w:hAnsi="Arial" w:cs="Arial"/>
          <w:sz w:val="24"/>
          <w:szCs w:val="24"/>
        </w:rPr>
        <w:tab/>
      </w:r>
      <w:r w:rsidR="00C906E7">
        <w:rPr>
          <w:rFonts w:ascii="Arial" w:hAnsi="Arial" w:cs="Arial"/>
          <w:sz w:val="24"/>
          <w:szCs w:val="24"/>
        </w:rPr>
        <w:tab/>
      </w:r>
      <w:r w:rsidR="00C906E7">
        <w:rPr>
          <w:rFonts w:ascii="Arial" w:hAnsi="Arial" w:cs="Arial"/>
          <w:sz w:val="24"/>
          <w:szCs w:val="24"/>
        </w:rPr>
        <w:tab/>
      </w:r>
      <w:r w:rsidR="00C906E7">
        <w:rPr>
          <w:rFonts w:ascii="Arial" w:hAnsi="Arial" w:cs="Arial"/>
          <w:sz w:val="24"/>
          <w:szCs w:val="24"/>
        </w:rPr>
        <w:tab/>
      </w:r>
      <w:r w:rsidR="00C906E7">
        <w:rPr>
          <w:rFonts w:ascii="Arial" w:hAnsi="Arial" w:cs="Arial"/>
          <w:sz w:val="24"/>
          <w:szCs w:val="24"/>
        </w:rPr>
        <w:tab/>
        <w:t>17</w:t>
      </w:r>
      <w:proofErr w:type="gramStart"/>
      <w:r w:rsidR="00DD1235">
        <w:rPr>
          <w:rFonts w:ascii="Arial" w:hAnsi="Arial" w:cs="Arial"/>
          <w:sz w:val="24"/>
          <w:szCs w:val="24"/>
        </w:rPr>
        <w:t xml:space="preserve">)  </w:t>
      </w:r>
      <w:proofErr w:type="spellStart"/>
      <w:r w:rsidR="00DD1235">
        <w:rPr>
          <w:rFonts w:ascii="Arial" w:hAnsi="Arial" w:cs="Arial"/>
          <w:sz w:val="24"/>
          <w:szCs w:val="24"/>
        </w:rPr>
        <w:t>m</w:t>
      </w:r>
      <w:r w:rsidR="004B3363">
        <w:rPr>
          <w:rFonts w:ascii="Arial" w:hAnsi="Arial" w:cs="Arial"/>
          <w:sz w:val="24"/>
          <w:szCs w:val="24"/>
        </w:rPr>
        <w:t>BD</w:t>
      </w:r>
      <w:proofErr w:type="spellEnd"/>
      <w:proofErr w:type="gramEnd"/>
    </w:p>
    <w:p w:rsidR="009136D1" w:rsidRDefault="009136D1" w:rsidP="00E50534">
      <w:pPr>
        <w:spacing w:after="0"/>
        <w:rPr>
          <w:rFonts w:ascii="Arial" w:hAnsi="Arial" w:cs="Arial"/>
          <w:sz w:val="24"/>
          <w:szCs w:val="24"/>
        </w:rPr>
      </w:pPr>
    </w:p>
    <w:p w:rsidR="00DD1235" w:rsidRPr="00DD1235" w:rsidRDefault="00DD1235" w:rsidP="00E50534">
      <w:pPr>
        <w:spacing w:after="0"/>
        <w:rPr>
          <w:rFonts w:ascii="Arial" w:hAnsi="Arial" w:cs="Arial"/>
          <w:sz w:val="24"/>
          <w:szCs w:val="24"/>
        </w:rPr>
      </w:pPr>
    </w:p>
    <w:p w:rsidR="00E50534" w:rsidRDefault="00C906E7" w:rsidP="00E50534">
      <w:pPr>
        <w:spacing w:after="0"/>
        <w:rPr>
          <w:rFonts w:ascii="Arial" w:hAnsi="Arial" w:cs="Arial"/>
          <w:sz w:val="24"/>
          <w:szCs w:val="24"/>
        </w:rPr>
      </w:pPr>
      <w:r w:rsidRPr="00742753">
        <w:rPr>
          <w:noProof/>
          <w:sz w:val="28"/>
          <w:szCs w:val="28"/>
        </w:rPr>
        <w:drawing>
          <wp:anchor distT="0" distB="0" distL="114300" distR="114300" simplePos="0" relativeHeight="251696128" behindDoc="1" locked="0" layoutInCell="1" allowOverlap="1" wp14:anchorId="1A84B8FE" wp14:editId="70B99BD2">
            <wp:simplePos x="0" y="0"/>
            <wp:positionH relativeFrom="column">
              <wp:posOffset>5164455</wp:posOffset>
            </wp:positionH>
            <wp:positionV relativeFrom="paragraph">
              <wp:posOffset>154940</wp:posOffset>
            </wp:positionV>
            <wp:extent cx="1126490" cy="1209675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649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42753">
        <w:rPr>
          <w:noProof/>
          <w:sz w:val="28"/>
          <w:szCs w:val="28"/>
        </w:rPr>
        <w:drawing>
          <wp:anchor distT="0" distB="0" distL="114300" distR="114300" simplePos="0" relativeHeight="251694080" behindDoc="1" locked="0" layoutInCell="1" allowOverlap="1" wp14:anchorId="0FCC0E71" wp14:editId="2252C6D7">
            <wp:simplePos x="0" y="0"/>
            <wp:positionH relativeFrom="column">
              <wp:posOffset>1974912</wp:posOffset>
            </wp:positionH>
            <wp:positionV relativeFrom="paragraph">
              <wp:posOffset>156210</wp:posOffset>
            </wp:positionV>
            <wp:extent cx="1200150" cy="1144270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14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D1235" w:rsidRPr="00DD1235">
        <w:rPr>
          <w:noProof/>
          <w:sz w:val="28"/>
          <w:szCs w:val="28"/>
        </w:rPr>
        <w:t xml:space="preserve"> </w:t>
      </w:r>
    </w:p>
    <w:p w:rsidR="00DD1235" w:rsidRDefault="00C906E7" w:rsidP="00C5701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8</w:t>
      </w:r>
      <w:r w:rsidR="00DD1235">
        <w:rPr>
          <w:rFonts w:ascii="Arial" w:hAnsi="Arial" w:cs="Arial"/>
          <w:sz w:val="24"/>
          <w:szCs w:val="24"/>
        </w:rPr>
        <w:t>)  m</w:t>
      </w:r>
      <m:oMath>
        <m:groupChr>
          <m:groupChrPr>
            <m:chr m:val="⏜"/>
            <m:pos m:val="top"/>
            <m:vertJc m:val="bot"/>
            <m:ctrlPr>
              <w:rPr>
                <w:rFonts w:ascii="Cambria Math" w:hAnsi="Arial" w:cs="Arial"/>
                <w:sz w:val="24"/>
                <w:szCs w:val="24"/>
              </w:rPr>
            </m:ctrlPr>
          </m:groupChrPr>
          <m:e>
            <m:r>
              <m:rPr>
                <m:nor/>
              </m:rPr>
              <w:rPr>
                <w:rFonts w:ascii="Cambria Math" w:hAnsi="Arial" w:cs="Arial"/>
                <w:sz w:val="24"/>
                <w:szCs w:val="24"/>
              </w:rPr>
              <m:t>ML</m:t>
            </m:r>
          </m:e>
        </m:groupChr>
      </m:oMath>
      <w:r w:rsidR="00DD1235">
        <w:rPr>
          <w:rFonts w:ascii="Arial" w:hAnsi="Arial" w:cs="Arial"/>
          <w:sz w:val="24"/>
          <w:szCs w:val="24"/>
        </w:rPr>
        <w:tab/>
      </w:r>
      <w:r w:rsidR="00DD1235">
        <w:rPr>
          <w:rFonts w:ascii="Arial" w:hAnsi="Arial" w:cs="Arial"/>
          <w:sz w:val="24"/>
          <w:szCs w:val="24"/>
        </w:rPr>
        <w:tab/>
      </w:r>
      <w:r w:rsidR="00DD1235">
        <w:rPr>
          <w:rFonts w:ascii="Arial" w:hAnsi="Arial" w:cs="Arial"/>
          <w:sz w:val="24"/>
          <w:szCs w:val="24"/>
        </w:rPr>
        <w:tab/>
      </w:r>
      <w:r w:rsidR="00DD1235">
        <w:rPr>
          <w:rFonts w:ascii="Arial" w:hAnsi="Arial" w:cs="Arial"/>
          <w:sz w:val="24"/>
          <w:szCs w:val="24"/>
        </w:rPr>
        <w:tab/>
      </w:r>
      <w:r w:rsidR="00DD1235">
        <w:rPr>
          <w:rFonts w:ascii="Arial" w:hAnsi="Arial" w:cs="Arial"/>
          <w:sz w:val="24"/>
          <w:szCs w:val="24"/>
        </w:rPr>
        <w:tab/>
      </w:r>
      <w:r w:rsidR="00DD1235">
        <w:rPr>
          <w:rFonts w:ascii="Arial" w:hAnsi="Arial" w:cs="Arial"/>
          <w:sz w:val="24"/>
          <w:szCs w:val="24"/>
        </w:rPr>
        <w:tab/>
      </w:r>
      <w:r w:rsidR="00F85134">
        <w:rPr>
          <w:rFonts w:ascii="Arial" w:hAnsi="Arial" w:cs="Arial"/>
          <w:sz w:val="24"/>
          <w:szCs w:val="24"/>
        </w:rPr>
        <w:t>20</w:t>
      </w:r>
      <w:proofErr w:type="gramStart"/>
      <w:r w:rsidR="00DD1235">
        <w:rPr>
          <w:rFonts w:ascii="Arial" w:hAnsi="Arial" w:cs="Arial"/>
          <w:sz w:val="24"/>
          <w:szCs w:val="24"/>
        </w:rPr>
        <w:t>)  m</w:t>
      </w:r>
      <w:proofErr w:type="gramEnd"/>
      <w:r w:rsidR="00DD1235" w:rsidRPr="00DD1235">
        <w:rPr>
          <w:rFonts w:ascii="Arial" w:hAnsi="Arial" w:cs="Arial"/>
          <w:position w:val="-6"/>
          <w:sz w:val="24"/>
          <w:szCs w:val="24"/>
        </w:rPr>
        <w:object w:dxaOrig="760" w:dyaOrig="279">
          <v:shape id="_x0000_i1039" type="#_x0000_t75" style="width:38.4pt;height:14.4pt" o:ole="">
            <v:imagedata r:id="rId29" o:title=""/>
          </v:shape>
          <o:OLEObject Type="Embed" ProgID="Equation.DSMT4" ShapeID="_x0000_i1039" DrawAspect="Content" ObjectID="_1637470189" r:id="rId30"/>
        </w:object>
      </w:r>
    </w:p>
    <w:p w:rsidR="00DD1235" w:rsidRDefault="00DD1235" w:rsidP="00E50534">
      <w:pPr>
        <w:spacing w:after="0"/>
        <w:rPr>
          <w:rFonts w:ascii="Arial" w:hAnsi="Arial" w:cs="Arial"/>
          <w:sz w:val="24"/>
          <w:szCs w:val="24"/>
        </w:rPr>
      </w:pPr>
    </w:p>
    <w:p w:rsidR="00C906E7" w:rsidRDefault="00C906E7" w:rsidP="00E50534">
      <w:pPr>
        <w:spacing w:after="0"/>
        <w:rPr>
          <w:rFonts w:ascii="Arial" w:hAnsi="Arial" w:cs="Arial"/>
          <w:sz w:val="24"/>
          <w:szCs w:val="24"/>
        </w:rPr>
      </w:pPr>
    </w:p>
    <w:p w:rsidR="00C906E7" w:rsidRDefault="00C906E7" w:rsidP="00E50534">
      <w:pPr>
        <w:spacing w:after="0"/>
        <w:rPr>
          <w:rFonts w:ascii="Arial" w:hAnsi="Arial" w:cs="Arial"/>
          <w:sz w:val="24"/>
          <w:szCs w:val="24"/>
        </w:rPr>
      </w:pPr>
    </w:p>
    <w:p w:rsidR="00DD1235" w:rsidRPr="00DD1235" w:rsidRDefault="00C906E7" w:rsidP="00E50534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9)</w:t>
      </w:r>
      <w:r w:rsidR="00DD1235">
        <w:rPr>
          <w:rFonts w:ascii="Arial" w:hAnsi="Arial" w:cs="Arial"/>
          <w:sz w:val="24"/>
          <w:szCs w:val="24"/>
        </w:rPr>
        <w:t xml:space="preserve">  m</w:t>
      </w:r>
      <w:r w:rsidR="00DD1235" w:rsidRPr="00DD1235">
        <w:rPr>
          <w:rFonts w:ascii="Arial" w:hAnsi="Arial" w:cs="Arial"/>
          <w:position w:val="-4"/>
          <w:sz w:val="24"/>
          <w:szCs w:val="24"/>
        </w:rPr>
        <w:object w:dxaOrig="780" w:dyaOrig="260">
          <v:shape id="_x0000_i1040" type="#_x0000_t75" style="width:39pt;height:13.2pt" o:ole="">
            <v:imagedata r:id="rId31" o:title=""/>
          </v:shape>
          <o:OLEObject Type="Embed" ProgID="Equation.DSMT4" ShapeID="_x0000_i1040" DrawAspect="Content" ObjectID="_1637470190" r:id="rId32"/>
        </w:object>
      </w:r>
      <w:r w:rsidR="00DD1235">
        <w:rPr>
          <w:rFonts w:ascii="Arial" w:hAnsi="Arial" w:cs="Arial"/>
          <w:sz w:val="24"/>
          <w:szCs w:val="24"/>
        </w:rPr>
        <w:tab/>
      </w:r>
      <w:r w:rsidR="00DD1235">
        <w:rPr>
          <w:rFonts w:ascii="Arial" w:hAnsi="Arial" w:cs="Arial"/>
          <w:sz w:val="24"/>
          <w:szCs w:val="24"/>
        </w:rPr>
        <w:tab/>
      </w:r>
      <w:r w:rsidR="00DD1235">
        <w:rPr>
          <w:rFonts w:ascii="Arial" w:hAnsi="Arial" w:cs="Arial"/>
          <w:sz w:val="24"/>
          <w:szCs w:val="24"/>
        </w:rPr>
        <w:tab/>
      </w:r>
      <w:r w:rsidR="00DD1235">
        <w:rPr>
          <w:rFonts w:ascii="Arial" w:hAnsi="Arial" w:cs="Arial"/>
          <w:sz w:val="24"/>
          <w:szCs w:val="24"/>
        </w:rPr>
        <w:tab/>
      </w:r>
      <w:r w:rsidR="00DD1235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21</w:t>
      </w:r>
      <w:proofErr w:type="gramStart"/>
      <w:r>
        <w:rPr>
          <w:rFonts w:ascii="Arial" w:hAnsi="Arial" w:cs="Arial"/>
          <w:sz w:val="24"/>
          <w:szCs w:val="24"/>
        </w:rPr>
        <w:t>)</w:t>
      </w:r>
      <w:r w:rsidR="00DD1235">
        <w:rPr>
          <w:rFonts w:ascii="Arial" w:hAnsi="Arial" w:cs="Arial"/>
          <w:sz w:val="24"/>
          <w:szCs w:val="24"/>
        </w:rPr>
        <w:t xml:space="preserve">  m</w:t>
      </w:r>
      <w:proofErr w:type="gramEnd"/>
      <w:r w:rsidR="00DD1235" w:rsidRPr="00DD1235">
        <w:rPr>
          <w:rFonts w:ascii="Arial" w:hAnsi="Arial" w:cs="Arial"/>
          <w:position w:val="-6"/>
          <w:sz w:val="24"/>
          <w:szCs w:val="24"/>
        </w:rPr>
        <w:object w:dxaOrig="740" w:dyaOrig="279">
          <v:shape id="_x0000_i1041" type="#_x0000_t75" style="width:36.6pt;height:14.4pt" o:ole="">
            <v:imagedata r:id="rId33" o:title=""/>
          </v:shape>
          <o:OLEObject Type="Embed" ProgID="Equation.DSMT4" ShapeID="_x0000_i1041" DrawAspect="Content" ObjectID="_1637470191" r:id="rId34"/>
        </w:object>
      </w:r>
    </w:p>
    <w:p w:rsidR="00C93415" w:rsidRDefault="00C93415" w:rsidP="00E50534">
      <w:pPr>
        <w:spacing w:after="0"/>
        <w:rPr>
          <w:rFonts w:ascii="Arial" w:hAnsi="Arial" w:cs="Arial"/>
          <w:sz w:val="32"/>
          <w:szCs w:val="32"/>
        </w:rPr>
      </w:pPr>
    </w:p>
    <w:p w:rsidR="00C906E7" w:rsidRDefault="00D578F8" w:rsidP="00E50534">
      <w:pPr>
        <w:spacing w:after="0"/>
        <w:rPr>
          <w:rFonts w:ascii="Arial" w:hAnsi="Arial" w:cs="Arial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98176" behindDoc="1" locked="0" layoutInCell="1" allowOverlap="1" wp14:anchorId="1ED0A166" wp14:editId="44CC85AB">
            <wp:simplePos x="0" y="0"/>
            <wp:positionH relativeFrom="column">
              <wp:posOffset>1363980</wp:posOffset>
            </wp:positionH>
            <wp:positionV relativeFrom="paragraph">
              <wp:posOffset>167640</wp:posOffset>
            </wp:positionV>
            <wp:extent cx="1809750" cy="1075550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8580" cy="10807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sz w:val="32"/>
          <w:szCs w:val="32"/>
        </w:rPr>
        <w:tab/>
      </w:r>
    </w:p>
    <w:p w:rsidR="00E50534" w:rsidRDefault="00D578F8" w:rsidP="00E50534">
      <w:pPr>
        <w:spacing w:after="0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ab/>
      </w:r>
      <w:r>
        <w:rPr>
          <w:rFonts w:ascii="Arial" w:hAnsi="Arial" w:cs="Arial"/>
          <w:sz w:val="32"/>
          <w:szCs w:val="32"/>
        </w:rPr>
        <w:tab/>
      </w:r>
      <w:r>
        <w:rPr>
          <w:rFonts w:ascii="Arial" w:hAnsi="Arial" w:cs="Arial"/>
          <w:sz w:val="32"/>
          <w:szCs w:val="32"/>
        </w:rPr>
        <w:tab/>
      </w:r>
      <w:r>
        <w:rPr>
          <w:rFonts w:ascii="Arial" w:hAnsi="Arial" w:cs="Arial"/>
          <w:sz w:val="32"/>
          <w:szCs w:val="32"/>
        </w:rPr>
        <w:tab/>
      </w:r>
      <w:r>
        <w:rPr>
          <w:rFonts w:ascii="Arial" w:hAnsi="Arial" w:cs="Arial"/>
          <w:sz w:val="32"/>
          <w:szCs w:val="32"/>
        </w:rPr>
        <w:tab/>
      </w:r>
      <w:r>
        <w:rPr>
          <w:rFonts w:ascii="Arial" w:hAnsi="Arial" w:cs="Arial"/>
          <w:sz w:val="32"/>
          <w:szCs w:val="32"/>
        </w:rPr>
        <w:tab/>
      </w:r>
      <w:r>
        <w:rPr>
          <w:rFonts w:ascii="Arial" w:hAnsi="Arial" w:cs="Arial"/>
          <w:sz w:val="32"/>
          <w:szCs w:val="32"/>
        </w:rPr>
        <w:tab/>
      </w:r>
    </w:p>
    <w:p w:rsidR="00D578F8" w:rsidRDefault="00C906E7" w:rsidP="009F30FA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2</w:t>
      </w:r>
      <w:r w:rsidR="00D578F8">
        <w:rPr>
          <w:rFonts w:ascii="Arial" w:hAnsi="Arial" w:cs="Arial"/>
          <w:sz w:val="24"/>
          <w:szCs w:val="24"/>
        </w:rPr>
        <w:t>)  y = _______</w:t>
      </w:r>
      <w:r w:rsidR="00D578F8">
        <w:rPr>
          <w:rFonts w:ascii="Arial" w:hAnsi="Arial" w:cs="Arial"/>
          <w:sz w:val="24"/>
          <w:szCs w:val="24"/>
        </w:rPr>
        <w:tab/>
      </w:r>
      <w:r w:rsidR="00D578F8">
        <w:rPr>
          <w:rFonts w:ascii="Arial" w:hAnsi="Arial" w:cs="Arial"/>
          <w:sz w:val="24"/>
          <w:szCs w:val="24"/>
        </w:rPr>
        <w:tab/>
      </w:r>
      <w:r w:rsidR="00D578F8">
        <w:rPr>
          <w:rFonts w:ascii="Arial" w:hAnsi="Arial" w:cs="Arial"/>
          <w:sz w:val="24"/>
          <w:szCs w:val="24"/>
        </w:rPr>
        <w:tab/>
      </w:r>
      <w:r w:rsidR="00D578F8">
        <w:rPr>
          <w:rFonts w:ascii="Arial" w:hAnsi="Arial" w:cs="Arial"/>
          <w:sz w:val="24"/>
          <w:szCs w:val="24"/>
        </w:rPr>
        <w:tab/>
      </w:r>
      <w:r w:rsidR="00D578F8">
        <w:rPr>
          <w:rFonts w:ascii="Arial" w:hAnsi="Arial" w:cs="Arial"/>
          <w:sz w:val="24"/>
          <w:szCs w:val="24"/>
        </w:rPr>
        <w:tab/>
      </w:r>
    </w:p>
    <w:p w:rsidR="00D578F8" w:rsidRDefault="00D578F8" w:rsidP="009F30FA">
      <w:pPr>
        <w:rPr>
          <w:rFonts w:ascii="Arial" w:hAnsi="Arial" w:cs="Arial"/>
          <w:sz w:val="24"/>
          <w:szCs w:val="24"/>
        </w:rPr>
      </w:pPr>
    </w:p>
    <w:p w:rsidR="009F30FA" w:rsidRDefault="009731A1" w:rsidP="009F30F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</w:p>
    <w:p w:rsidR="00B22D39" w:rsidRDefault="009136D1" w:rsidP="00F24288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32"/>
          <w:szCs w:val="32"/>
        </w:rPr>
        <w:drawing>
          <wp:anchor distT="0" distB="0" distL="114300" distR="114300" simplePos="0" relativeHeight="251662336" behindDoc="1" locked="0" layoutInCell="1" allowOverlap="1" wp14:anchorId="7F04A907" wp14:editId="70D5726B">
            <wp:simplePos x="0" y="0"/>
            <wp:positionH relativeFrom="column">
              <wp:posOffset>4478655</wp:posOffset>
            </wp:positionH>
            <wp:positionV relativeFrom="paragraph">
              <wp:posOffset>97155</wp:posOffset>
            </wp:positionV>
            <wp:extent cx="1681480" cy="1190625"/>
            <wp:effectExtent l="0" t="0" r="0" b="0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148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93415" w:rsidRDefault="00C906E7" w:rsidP="00F24288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32"/>
          <w:szCs w:val="32"/>
        </w:rPr>
        <w:drawing>
          <wp:anchor distT="0" distB="0" distL="114300" distR="114300" simplePos="0" relativeHeight="251704320" behindDoc="1" locked="0" layoutInCell="1" allowOverlap="1" wp14:anchorId="5D78274E" wp14:editId="6588CEA6">
            <wp:simplePos x="0" y="0"/>
            <wp:positionH relativeFrom="column">
              <wp:posOffset>1849755</wp:posOffset>
            </wp:positionH>
            <wp:positionV relativeFrom="paragraph">
              <wp:posOffset>86360</wp:posOffset>
            </wp:positionV>
            <wp:extent cx="1316355" cy="1143000"/>
            <wp:effectExtent l="0" t="0" r="0" b="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635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22D39" w:rsidRDefault="00C906E7" w:rsidP="00F24288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3</w:t>
      </w:r>
      <w:r w:rsidR="00F85134">
        <w:rPr>
          <w:rFonts w:ascii="Arial" w:hAnsi="Arial" w:cs="Arial"/>
          <w:sz w:val="24"/>
          <w:szCs w:val="24"/>
        </w:rPr>
        <w:t>) x = _______</w:t>
      </w:r>
      <w:r w:rsidR="00F85134">
        <w:rPr>
          <w:rFonts w:ascii="Arial" w:hAnsi="Arial" w:cs="Arial"/>
          <w:sz w:val="24"/>
          <w:szCs w:val="24"/>
        </w:rPr>
        <w:tab/>
      </w:r>
      <w:r w:rsidR="00F85134">
        <w:rPr>
          <w:rFonts w:ascii="Arial" w:hAnsi="Arial" w:cs="Arial"/>
          <w:sz w:val="24"/>
          <w:szCs w:val="24"/>
        </w:rPr>
        <w:tab/>
      </w:r>
      <w:r w:rsidR="00F85134">
        <w:rPr>
          <w:rFonts w:ascii="Arial" w:hAnsi="Arial" w:cs="Arial"/>
          <w:sz w:val="24"/>
          <w:szCs w:val="24"/>
        </w:rPr>
        <w:tab/>
      </w:r>
      <w:r w:rsidR="00F85134">
        <w:rPr>
          <w:rFonts w:ascii="Arial" w:hAnsi="Arial" w:cs="Arial"/>
          <w:sz w:val="24"/>
          <w:szCs w:val="24"/>
        </w:rPr>
        <w:tab/>
      </w:r>
      <w:r w:rsidR="00F85134">
        <w:rPr>
          <w:rFonts w:ascii="Arial" w:hAnsi="Arial" w:cs="Arial"/>
          <w:sz w:val="24"/>
          <w:szCs w:val="24"/>
        </w:rPr>
        <w:tab/>
        <w:t>2</w:t>
      </w:r>
      <w:r>
        <w:rPr>
          <w:rFonts w:ascii="Arial" w:hAnsi="Arial" w:cs="Arial"/>
          <w:sz w:val="24"/>
          <w:szCs w:val="24"/>
        </w:rPr>
        <w:t>4</w:t>
      </w:r>
      <w:proofErr w:type="gramStart"/>
      <w:r w:rsidR="009136D1">
        <w:rPr>
          <w:rFonts w:ascii="Arial" w:hAnsi="Arial" w:cs="Arial"/>
          <w:sz w:val="24"/>
          <w:szCs w:val="24"/>
        </w:rPr>
        <w:t>)  x</w:t>
      </w:r>
      <w:proofErr w:type="gramEnd"/>
      <w:r w:rsidR="009136D1">
        <w:rPr>
          <w:rFonts w:ascii="Arial" w:hAnsi="Arial" w:cs="Arial"/>
          <w:sz w:val="24"/>
          <w:szCs w:val="24"/>
        </w:rPr>
        <w:t xml:space="preserve"> = _______</w:t>
      </w:r>
    </w:p>
    <w:p w:rsidR="00B22D39" w:rsidRDefault="00B22D39" w:rsidP="00F24288">
      <w:pPr>
        <w:spacing w:after="0"/>
        <w:rPr>
          <w:rFonts w:ascii="Arial" w:hAnsi="Arial" w:cs="Arial"/>
          <w:sz w:val="24"/>
          <w:szCs w:val="24"/>
        </w:rPr>
      </w:pPr>
    </w:p>
    <w:p w:rsidR="00B22D39" w:rsidRDefault="00B22D39" w:rsidP="00F24288">
      <w:pPr>
        <w:spacing w:after="0"/>
        <w:rPr>
          <w:rFonts w:ascii="Arial" w:hAnsi="Arial" w:cs="Arial"/>
          <w:sz w:val="24"/>
          <w:szCs w:val="24"/>
        </w:rPr>
      </w:pPr>
    </w:p>
    <w:p w:rsidR="00022774" w:rsidRDefault="00022774" w:rsidP="00F24288">
      <w:pPr>
        <w:spacing w:after="0"/>
        <w:rPr>
          <w:rFonts w:ascii="Arial" w:hAnsi="Arial" w:cs="Arial"/>
          <w:sz w:val="24"/>
          <w:szCs w:val="24"/>
        </w:rPr>
      </w:pPr>
    </w:p>
    <w:sectPr w:rsidR="00022774" w:rsidSect="00F24288">
      <w:footerReference w:type="default" r:id="rId38"/>
      <w:pgSz w:w="12240" w:h="15840"/>
      <w:pgMar w:top="1152" w:right="1152" w:bottom="1152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D1960" w:rsidRDefault="004D1960" w:rsidP="00B22D39">
      <w:pPr>
        <w:spacing w:after="0" w:line="240" w:lineRule="auto"/>
      </w:pPr>
      <w:r>
        <w:separator/>
      </w:r>
    </w:p>
  </w:endnote>
  <w:endnote w:type="continuationSeparator" w:id="0">
    <w:p w:rsidR="004D1960" w:rsidRDefault="004D1960" w:rsidP="00B22D3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1006456"/>
      <w:docPartObj>
        <w:docPartGallery w:val="Page Numbers (Bottom of Page)"/>
        <w:docPartUnique/>
      </w:docPartObj>
    </w:sdtPr>
    <w:sdtEndPr/>
    <w:sdtContent>
      <w:sdt>
        <w:sdtPr>
          <w:id w:val="98381352"/>
          <w:docPartObj>
            <w:docPartGallery w:val="Page Numbers (Top of Page)"/>
            <w:docPartUnique/>
          </w:docPartObj>
        </w:sdtPr>
        <w:sdtEndPr/>
        <w:sdtContent>
          <w:p w:rsidR="006C2A7E" w:rsidRDefault="006C2A7E">
            <w:pPr>
              <w:pStyle w:val="Footer"/>
            </w:pPr>
            <w:r>
              <w:t xml:space="preserve">Geometry </w:t>
            </w:r>
            <w:r w:rsidR="007E56A6">
              <w:t>19-20</w:t>
            </w:r>
            <w:r w:rsidR="0014060A">
              <w:t xml:space="preserve">, Unit </w:t>
            </w:r>
            <w:r w:rsidR="00C5701F">
              <w:t>9</w:t>
            </w:r>
            <w:r w:rsidR="0014060A">
              <w:t xml:space="preserve"> Day 4</w:t>
            </w:r>
            <w:r w:rsidR="00C906E7">
              <w:t xml:space="preserve"> Assignment Angle Relationships</w:t>
            </w:r>
            <w:r>
              <w:tab/>
              <w:t xml:space="preserve">Page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D275C6">
              <w:rPr>
                <w:b/>
                <w:noProof/>
              </w:rPr>
              <w:t>2</w:t>
            </w:r>
            <w:r>
              <w:rPr>
                <w:b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D275C6">
              <w:rPr>
                <w:b/>
                <w:noProof/>
              </w:rPr>
              <w:t>2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6C2A7E" w:rsidRDefault="006C2A7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D1960" w:rsidRDefault="004D1960" w:rsidP="00B22D39">
      <w:pPr>
        <w:spacing w:after="0" w:line="240" w:lineRule="auto"/>
      </w:pPr>
      <w:r>
        <w:separator/>
      </w:r>
    </w:p>
  </w:footnote>
  <w:footnote w:type="continuationSeparator" w:id="0">
    <w:p w:rsidR="004D1960" w:rsidRDefault="004D1960" w:rsidP="00B22D3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C738F4"/>
    <w:multiLevelType w:val="hybridMultilevel"/>
    <w:tmpl w:val="EF38BF8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E525670"/>
    <w:multiLevelType w:val="hybridMultilevel"/>
    <w:tmpl w:val="DE1C58F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24288"/>
    <w:rsid w:val="00007BE0"/>
    <w:rsid w:val="000210A1"/>
    <w:rsid w:val="00022774"/>
    <w:rsid w:val="0002402C"/>
    <w:rsid w:val="0003249B"/>
    <w:rsid w:val="0004307B"/>
    <w:rsid w:val="00050310"/>
    <w:rsid w:val="000731B9"/>
    <w:rsid w:val="00075E0D"/>
    <w:rsid w:val="000825EA"/>
    <w:rsid w:val="00083D05"/>
    <w:rsid w:val="00091050"/>
    <w:rsid w:val="00092859"/>
    <w:rsid w:val="00095B58"/>
    <w:rsid w:val="000A4D53"/>
    <w:rsid w:val="000B2320"/>
    <w:rsid w:val="000B26DB"/>
    <w:rsid w:val="000C5259"/>
    <w:rsid w:val="000D0F96"/>
    <w:rsid w:val="000D1D30"/>
    <w:rsid w:val="000D72A1"/>
    <w:rsid w:val="000D7A43"/>
    <w:rsid w:val="000E0534"/>
    <w:rsid w:val="000E68A9"/>
    <w:rsid w:val="000F10A7"/>
    <w:rsid w:val="000F4BDF"/>
    <w:rsid w:val="001013BF"/>
    <w:rsid w:val="00102643"/>
    <w:rsid w:val="00102F93"/>
    <w:rsid w:val="00122E26"/>
    <w:rsid w:val="00134165"/>
    <w:rsid w:val="0014060A"/>
    <w:rsid w:val="00141C25"/>
    <w:rsid w:val="00142404"/>
    <w:rsid w:val="00161055"/>
    <w:rsid w:val="0016337C"/>
    <w:rsid w:val="00165A81"/>
    <w:rsid w:val="001840EF"/>
    <w:rsid w:val="00185AB6"/>
    <w:rsid w:val="001B1C98"/>
    <w:rsid w:val="001C2B7E"/>
    <w:rsid w:val="001D43FA"/>
    <w:rsid w:val="001D6DA8"/>
    <w:rsid w:val="001D7BE2"/>
    <w:rsid w:val="001E5A85"/>
    <w:rsid w:val="001F67FD"/>
    <w:rsid w:val="0020242E"/>
    <w:rsid w:val="002117DB"/>
    <w:rsid w:val="0021524B"/>
    <w:rsid w:val="00215F31"/>
    <w:rsid w:val="00216AE2"/>
    <w:rsid w:val="00220DF6"/>
    <w:rsid w:val="00221EAD"/>
    <w:rsid w:val="00226CCF"/>
    <w:rsid w:val="00227D39"/>
    <w:rsid w:val="00237DF8"/>
    <w:rsid w:val="00240E9D"/>
    <w:rsid w:val="00244AB7"/>
    <w:rsid w:val="00254A69"/>
    <w:rsid w:val="00262C83"/>
    <w:rsid w:val="0026389F"/>
    <w:rsid w:val="00272641"/>
    <w:rsid w:val="00281A34"/>
    <w:rsid w:val="002832EB"/>
    <w:rsid w:val="002869B1"/>
    <w:rsid w:val="002901DD"/>
    <w:rsid w:val="00292E2F"/>
    <w:rsid w:val="002A049C"/>
    <w:rsid w:val="002A0E51"/>
    <w:rsid w:val="002A2AFD"/>
    <w:rsid w:val="002A37E9"/>
    <w:rsid w:val="002A6205"/>
    <w:rsid w:val="002C41C0"/>
    <w:rsid w:val="002C5EC4"/>
    <w:rsid w:val="002D08A6"/>
    <w:rsid w:val="002D6D7D"/>
    <w:rsid w:val="002D7399"/>
    <w:rsid w:val="002E51B3"/>
    <w:rsid w:val="002E635C"/>
    <w:rsid w:val="002E6B08"/>
    <w:rsid w:val="002F5E77"/>
    <w:rsid w:val="0032201A"/>
    <w:rsid w:val="00324930"/>
    <w:rsid w:val="003258C1"/>
    <w:rsid w:val="00333E7C"/>
    <w:rsid w:val="00334D6F"/>
    <w:rsid w:val="00336933"/>
    <w:rsid w:val="00336EFD"/>
    <w:rsid w:val="00343782"/>
    <w:rsid w:val="00347397"/>
    <w:rsid w:val="003530DA"/>
    <w:rsid w:val="003554BC"/>
    <w:rsid w:val="00366E1E"/>
    <w:rsid w:val="0037149C"/>
    <w:rsid w:val="00377D06"/>
    <w:rsid w:val="003838A1"/>
    <w:rsid w:val="00396C68"/>
    <w:rsid w:val="003B079B"/>
    <w:rsid w:val="003B2391"/>
    <w:rsid w:val="003B2EED"/>
    <w:rsid w:val="003B332C"/>
    <w:rsid w:val="003B3E26"/>
    <w:rsid w:val="003C07F7"/>
    <w:rsid w:val="003C156A"/>
    <w:rsid w:val="003C3889"/>
    <w:rsid w:val="003C4888"/>
    <w:rsid w:val="003C72CE"/>
    <w:rsid w:val="003D67EE"/>
    <w:rsid w:val="003E0BD1"/>
    <w:rsid w:val="003E351F"/>
    <w:rsid w:val="003F498B"/>
    <w:rsid w:val="003F5AD3"/>
    <w:rsid w:val="00402965"/>
    <w:rsid w:val="004116DF"/>
    <w:rsid w:val="00413F7F"/>
    <w:rsid w:val="00415D20"/>
    <w:rsid w:val="00430AD8"/>
    <w:rsid w:val="00450265"/>
    <w:rsid w:val="004718CB"/>
    <w:rsid w:val="0047402E"/>
    <w:rsid w:val="004746B1"/>
    <w:rsid w:val="0047477A"/>
    <w:rsid w:val="00493D1C"/>
    <w:rsid w:val="004941C6"/>
    <w:rsid w:val="004956A5"/>
    <w:rsid w:val="004A07F4"/>
    <w:rsid w:val="004A1ED5"/>
    <w:rsid w:val="004B3363"/>
    <w:rsid w:val="004B4F20"/>
    <w:rsid w:val="004B6503"/>
    <w:rsid w:val="004C0CD1"/>
    <w:rsid w:val="004D0E52"/>
    <w:rsid w:val="004D1960"/>
    <w:rsid w:val="004D6ABF"/>
    <w:rsid w:val="004E006B"/>
    <w:rsid w:val="004E1CF8"/>
    <w:rsid w:val="004E2AF8"/>
    <w:rsid w:val="004E4688"/>
    <w:rsid w:val="004F0FBF"/>
    <w:rsid w:val="004F16D7"/>
    <w:rsid w:val="004F6AD4"/>
    <w:rsid w:val="005033A5"/>
    <w:rsid w:val="00506495"/>
    <w:rsid w:val="00517B61"/>
    <w:rsid w:val="00533709"/>
    <w:rsid w:val="0054065C"/>
    <w:rsid w:val="005418B1"/>
    <w:rsid w:val="00547441"/>
    <w:rsid w:val="0055295D"/>
    <w:rsid w:val="0055695D"/>
    <w:rsid w:val="00570D1F"/>
    <w:rsid w:val="00587CAA"/>
    <w:rsid w:val="005962AB"/>
    <w:rsid w:val="005975CB"/>
    <w:rsid w:val="00597890"/>
    <w:rsid w:val="005A16D1"/>
    <w:rsid w:val="005B0117"/>
    <w:rsid w:val="005B30BD"/>
    <w:rsid w:val="005B3E47"/>
    <w:rsid w:val="005B4B1C"/>
    <w:rsid w:val="005B503A"/>
    <w:rsid w:val="005B7B4C"/>
    <w:rsid w:val="005C010E"/>
    <w:rsid w:val="005C1DB4"/>
    <w:rsid w:val="005C4E7C"/>
    <w:rsid w:val="005D220C"/>
    <w:rsid w:val="005E2B94"/>
    <w:rsid w:val="005E2CD7"/>
    <w:rsid w:val="005F45FE"/>
    <w:rsid w:val="005F468A"/>
    <w:rsid w:val="00602761"/>
    <w:rsid w:val="006040F7"/>
    <w:rsid w:val="006118E9"/>
    <w:rsid w:val="00612A6C"/>
    <w:rsid w:val="00615739"/>
    <w:rsid w:val="0062165B"/>
    <w:rsid w:val="00622257"/>
    <w:rsid w:val="006247CD"/>
    <w:rsid w:val="006256D1"/>
    <w:rsid w:val="00626E62"/>
    <w:rsid w:val="0064076F"/>
    <w:rsid w:val="00646EBF"/>
    <w:rsid w:val="006602C8"/>
    <w:rsid w:val="00662890"/>
    <w:rsid w:val="006779C6"/>
    <w:rsid w:val="006A7C08"/>
    <w:rsid w:val="006B7092"/>
    <w:rsid w:val="006C14D9"/>
    <w:rsid w:val="006C2A7E"/>
    <w:rsid w:val="006E45A2"/>
    <w:rsid w:val="006F5D2C"/>
    <w:rsid w:val="006F6507"/>
    <w:rsid w:val="00702435"/>
    <w:rsid w:val="00705667"/>
    <w:rsid w:val="007264D4"/>
    <w:rsid w:val="0073207D"/>
    <w:rsid w:val="007321A7"/>
    <w:rsid w:val="00742C5E"/>
    <w:rsid w:val="007575B1"/>
    <w:rsid w:val="00757994"/>
    <w:rsid w:val="00766D98"/>
    <w:rsid w:val="007678E5"/>
    <w:rsid w:val="00771B23"/>
    <w:rsid w:val="00773E9F"/>
    <w:rsid w:val="007900D0"/>
    <w:rsid w:val="00794DFB"/>
    <w:rsid w:val="007B6423"/>
    <w:rsid w:val="007C5DA9"/>
    <w:rsid w:val="007C77AD"/>
    <w:rsid w:val="007D34AD"/>
    <w:rsid w:val="007E371B"/>
    <w:rsid w:val="007E56A6"/>
    <w:rsid w:val="00801077"/>
    <w:rsid w:val="0080302E"/>
    <w:rsid w:val="008046C8"/>
    <w:rsid w:val="008244D6"/>
    <w:rsid w:val="00832DCF"/>
    <w:rsid w:val="00843FD9"/>
    <w:rsid w:val="00853BAE"/>
    <w:rsid w:val="00856059"/>
    <w:rsid w:val="00866632"/>
    <w:rsid w:val="008701F3"/>
    <w:rsid w:val="00870A7F"/>
    <w:rsid w:val="00887267"/>
    <w:rsid w:val="008933FB"/>
    <w:rsid w:val="00893658"/>
    <w:rsid w:val="008A096D"/>
    <w:rsid w:val="008C20E6"/>
    <w:rsid w:val="008C7760"/>
    <w:rsid w:val="008D0E5F"/>
    <w:rsid w:val="008D4073"/>
    <w:rsid w:val="008D5F9A"/>
    <w:rsid w:val="008E653E"/>
    <w:rsid w:val="008E663B"/>
    <w:rsid w:val="008F0F47"/>
    <w:rsid w:val="008F312E"/>
    <w:rsid w:val="008F4966"/>
    <w:rsid w:val="009136D1"/>
    <w:rsid w:val="00915148"/>
    <w:rsid w:val="00917A12"/>
    <w:rsid w:val="009245BA"/>
    <w:rsid w:val="00930B3A"/>
    <w:rsid w:val="00930BCA"/>
    <w:rsid w:val="00944ECB"/>
    <w:rsid w:val="00946952"/>
    <w:rsid w:val="00957675"/>
    <w:rsid w:val="00960782"/>
    <w:rsid w:val="009731A1"/>
    <w:rsid w:val="00984FE0"/>
    <w:rsid w:val="00985433"/>
    <w:rsid w:val="00985DA2"/>
    <w:rsid w:val="00992A00"/>
    <w:rsid w:val="009A13D7"/>
    <w:rsid w:val="009B477C"/>
    <w:rsid w:val="009B6488"/>
    <w:rsid w:val="009B67AF"/>
    <w:rsid w:val="009C4789"/>
    <w:rsid w:val="009D4872"/>
    <w:rsid w:val="009D6C92"/>
    <w:rsid w:val="009E4537"/>
    <w:rsid w:val="009E4F32"/>
    <w:rsid w:val="009F0BC9"/>
    <w:rsid w:val="009F1400"/>
    <w:rsid w:val="009F1F0B"/>
    <w:rsid w:val="009F2252"/>
    <w:rsid w:val="009F30FA"/>
    <w:rsid w:val="009F499E"/>
    <w:rsid w:val="009F4AA5"/>
    <w:rsid w:val="00A03AE9"/>
    <w:rsid w:val="00A07E3F"/>
    <w:rsid w:val="00A11463"/>
    <w:rsid w:val="00A12F60"/>
    <w:rsid w:val="00A13909"/>
    <w:rsid w:val="00A2268C"/>
    <w:rsid w:val="00A22DDD"/>
    <w:rsid w:val="00A24CD1"/>
    <w:rsid w:val="00A327B2"/>
    <w:rsid w:val="00A33C22"/>
    <w:rsid w:val="00A4190F"/>
    <w:rsid w:val="00A570FD"/>
    <w:rsid w:val="00A6625A"/>
    <w:rsid w:val="00A77185"/>
    <w:rsid w:val="00A85641"/>
    <w:rsid w:val="00AB3BB5"/>
    <w:rsid w:val="00AC38DB"/>
    <w:rsid w:val="00AD2A94"/>
    <w:rsid w:val="00AD5AD2"/>
    <w:rsid w:val="00AF3ADE"/>
    <w:rsid w:val="00B04CD7"/>
    <w:rsid w:val="00B16A1C"/>
    <w:rsid w:val="00B177C9"/>
    <w:rsid w:val="00B22D39"/>
    <w:rsid w:val="00B261F5"/>
    <w:rsid w:val="00B3072D"/>
    <w:rsid w:val="00B4400B"/>
    <w:rsid w:val="00B45B65"/>
    <w:rsid w:val="00B45DC8"/>
    <w:rsid w:val="00B461ED"/>
    <w:rsid w:val="00B471C4"/>
    <w:rsid w:val="00B55BE7"/>
    <w:rsid w:val="00B60F37"/>
    <w:rsid w:val="00B80A23"/>
    <w:rsid w:val="00B90C90"/>
    <w:rsid w:val="00B91EDD"/>
    <w:rsid w:val="00B95DD6"/>
    <w:rsid w:val="00BA2995"/>
    <w:rsid w:val="00BA51D5"/>
    <w:rsid w:val="00BA7939"/>
    <w:rsid w:val="00BB29F2"/>
    <w:rsid w:val="00BB5E03"/>
    <w:rsid w:val="00BC6E9C"/>
    <w:rsid w:val="00BC7142"/>
    <w:rsid w:val="00BD6ACB"/>
    <w:rsid w:val="00BE5EA1"/>
    <w:rsid w:val="00BF1885"/>
    <w:rsid w:val="00BF48EA"/>
    <w:rsid w:val="00C04799"/>
    <w:rsid w:val="00C0594C"/>
    <w:rsid w:val="00C061B5"/>
    <w:rsid w:val="00C11D90"/>
    <w:rsid w:val="00C12B2C"/>
    <w:rsid w:val="00C167B3"/>
    <w:rsid w:val="00C17390"/>
    <w:rsid w:val="00C33FC4"/>
    <w:rsid w:val="00C36582"/>
    <w:rsid w:val="00C5701F"/>
    <w:rsid w:val="00C573EC"/>
    <w:rsid w:val="00C61FD0"/>
    <w:rsid w:val="00C71975"/>
    <w:rsid w:val="00C73332"/>
    <w:rsid w:val="00C73D3A"/>
    <w:rsid w:val="00C826F6"/>
    <w:rsid w:val="00C82B16"/>
    <w:rsid w:val="00C84215"/>
    <w:rsid w:val="00C906E7"/>
    <w:rsid w:val="00C93415"/>
    <w:rsid w:val="00C96997"/>
    <w:rsid w:val="00CB0390"/>
    <w:rsid w:val="00CB5A64"/>
    <w:rsid w:val="00CC1579"/>
    <w:rsid w:val="00CC1A30"/>
    <w:rsid w:val="00CC7105"/>
    <w:rsid w:val="00CD0312"/>
    <w:rsid w:val="00CD0B1D"/>
    <w:rsid w:val="00CD2CDD"/>
    <w:rsid w:val="00CD3365"/>
    <w:rsid w:val="00CE38B0"/>
    <w:rsid w:val="00CE5850"/>
    <w:rsid w:val="00CF0D1A"/>
    <w:rsid w:val="00CF160E"/>
    <w:rsid w:val="00CF1F70"/>
    <w:rsid w:val="00CF262C"/>
    <w:rsid w:val="00CF58B0"/>
    <w:rsid w:val="00D00EB0"/>
    <w:rsid w:val="00D07971"/>
    <w:rsid w:val="00D10097"/>
    <w:rsid w:val="00D11FF3"/>
    <w:rsid w:val="00D14B51"/>
    <w:rsid w:val="00D16431"/>
    <w:rsid w:val="00D24451"/>
    <w:rsid w:val="00D275C6"/>
    <w:rsid w:val="00D314A4"/>
    <w:rsid w:val="00D33417"/>
    <w:rsid w:val="00D3582E"/>
    <w:rsid w:val="00D3725B"/>
    <w:rsid w:val="00D50ADD"/>
    <w:rsid w:val="00D578F8"/>
    <w:rsid w:val="00D704B9"/>
    <w:rsid w:val="00D70DE8"/>
    <w:rsid w:val="00D716D6"/>
    <w:rsid w:val="00D72882"/>
    <w:rsid w:val="00D800D5"/>
    <w:rsid w:val="00D858B3"/>
    <w:rsid w:val="00D9519E"/>
    <w:rsid w:val="00D9536A"/>
    <w:rsid w:val="00D959A8"/>
    <w:rsid w:val="00D9687E"/>
    <w:rsid w:val="00DA05A0"/>
    <w:rsid w:val="00DA3187"/>
    <w:rsid w:val="00DA3BCA"/>
    <w:rsid w:val="00DA42AC"/>
    <w:rsid w:val="00DA49C4"/>
    <w:rsid w:val="00DB10F4"/>
    <w:rsid w:val="00DC3743"/>
    <w:rsid w:val="00DD02E4"/>
    <w:rsid w:val="00DD1235"/>
    <w:rsid w:val="00DE4FDA"/>
    <w:rsid w:val="00DE7491"/>
    <w:rsid w:val="00DF3E0B"/>
    <w:rsid w:val="00DF53A6"/>
    <w:rsid w:val="00E07196"/>
    <w:rsid w:val="00E10254"/>
    <w:rsid w:val="00E15BF0"/>
    <w:rsid w:val="00E171F8"/>
    <w:rsid w:val="00E1763E"/>
    <w:rsid w:val="00E24690"/>
    <w:rsid w:val="00E30B9E"/>
    <w:rsid w:val="00E31823"/>
    <w:rsid w:val="00E43D2E"/>
    <w:rsid w:val="00E50534"/>
    <w:rsid w:val="00E56230"/>
    <w:rsid w:val="00E60B81"/>
    <w:rsid w:val="00E65EC1"/>
    <w:rsid w:val="00E834E3"/>
    <w:rsid w:val="00E85E05"/>
    <w:rsid w:val="00E910E9"/>
    <w:rsid w:val="00E96BAD"/>
    <w:rsid w:val="00EB2CBB"/>
    <w:rsid w:val="00EB4FB0"/>
    <w:rsid w:val="00EC0B82"/>
    <w:rsid w:val="00EC6825"/>
    <w:rsid w:val="00ED1AC8"/>
    <w:rsid w:val="00ED1D57"/>
    <w:rsid w:val="00EE24B8"/>
    <w:rsid w:val="00EE59F8"/>
    <w:rsid w:val="00F024C4"/>
    <w:rsid w:val="00F05069"/>
    <w:rsid w:val="00F0643C"/>
    <w:rsid w:val="00F12846"/>
    <w:rsid w:val="00F13C0C"/>
    <w:rsid w:val="00F24288"/>
    <w:rsid w:val="00F26A50"/>
    <w:rsid w:val="00F34697"/>
    <w:rsid w:val="00F35E67"/>
    <w:rsid w:val="00F35EE3"/>
    <w:rsid w:val="00F412C8"/>
    <w:rsid w:val="00F53143"/>
    <w:rsid w:val="00F53947"/>
    <w:rsid w:val="00F6056B"/>
    <w:rsid w:val="00F61A4D"/>
    <w:rsid w:val="00F65862"/>
    <w:rsid w:val="00F72321"/>
    <w:rsid w:val="00F724F0"/>
    <w:rsid w:val="00F77165"/>
    <w:rsid w:val="00F77EF3"/>
    <w:rsid w:val="00F82661"/>
    <w:rsid w:val="00F83DBF"/>
    <w:rsid w:val="00F85134"/>
    <w:rsid w:val="00F90633"/>
    <w:rsid w:val="00FB7B80"/>
    <w:rsid w:val="00FC2327"/>
    <w:rsid w:val="00FC579E"/>
    <w:rsid w:val="00FD1B5E"/>
    <w:rsid w:val="00FD75CB"/>
    <w:rsid w:val="00FE2DE0"/>
    <w:rsid w:val="00FE31D2"/>
    <w:rsid w:val="00FF191E"/>
    <w:rsid w:val="00FF35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."/>
  <w:listSeparator w:val=","/>
  <w14:docId w14:val="232701C4"/>
  <w15:docId w15:val="{5DA2961B-DEC4-4FFB-9A1B-CCD656982D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D34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34AD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22D3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22D39"/>
  </w:style>
  <w:style w:type="paragraph" w:styleId="Footer">
    <w:name w:val="footer"/>
    <w:basedOn w:val="Normal"/>
    <w:link w:val="FooterChar"/>
    <w:uiPriority w:val="99"/>
    <w:unhideWhenUsed/>
    <w:rsid w:val="00B22D3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22D39"/>
  </w:style>
  <w:style w:type="paragraph" w:styleId="ListParagraph">
    <w:name w:val="List Paragraph"/>
    <w:basedOn w:val="Normal"/>
    <w:uiPriority w:val="34"/>
    <w:qFormat/>
    <w:rsid w:val="00F8513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image" Target="media/image9.png"/><Relationship Id="rId26" Type="http://schemas.openxmlformats.org/officeDocument/2006/relationships/image" Target="media/image15.png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8.bin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image" Target="media/image14.png"/><Relationship Id="rId33" Type="http://schemas.openxmlformats.org/officeDocument/2006/relationships/image" Target="media/image20.wmf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1.wmf"/><Relationship Id="rId29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7.bin"/><Relationship Id="rId37" Type="http://schemas.openxmlformats.org/officeDocument/2006/relationships/image" Target="media/image23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3.wmf"/><Relationship Id="rId28" Type="http://schemas.openxmlformats.org/officeDocument/2006/relationships/image" Target="media/image17.png"/><Relationship Id="rId36" Type="http://schemas.openxmlformats.org/officeDocument/2006/relationships/image" Target="media/image22.png"/><Relationship Id="rId10" Type="http://schemas.openxmlformats.org/officeDocument/2006/relationships/image" Target="media/image3.png"/><Relationship Id="rId19" Type="http://schemas.openxmlformats.org/officeDocument/2006/relationships/image" Target="media/image10.png"/><Relationship Id="rId31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image" Target="media/image12.png"/><Relationship Id="rId27" Type="http://schemas.openxmlformats.org/officeDocument/2006/relationships/image" Target="media/image16.png"/><Relationship Id="rId30" Type="http://schemas.openxmlformats.org/officeDocument/2006/relationships/oleObject" Target="embeddings/oleObject6.bin"/><Relationship Id="rId35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2</Pages>
  <Words>132</Words>
  <Characters>755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rrisons</dc:creator>
  <cp:lastModifiedBy>Schuldt, Ryan</cp:lastModifiedBy>
  <cp:revision>8</cp:revision>
  <cp:lastPrinted>2014-12-08T15:03:00Z</cp:lastPrinted>
  <dcterms:created xsi:type="dcterms:W3CDTF">2014-10-15T19:00:00Z</dcterms:created>
  <dcterms:modified xsi:type="dcterms:W3CDTF">2019-12-10T14:03:00Z</dcterms:modified>
</cp:coreProperties>
</file>